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C45DE" w:rsidRDefault="00DC45DE" w:rsidP="00DC45DE">
      <w:pPr>
        <w:tabs>
          <w:tab w:val="left" w:pos="1530"/>
        </w:tabs>
        <w:ind w:hanging="40"/>
        <w:jc w:val="center"/>
      </w:pPr>
    </w:p>
    <w:p w:rsidR="00DC45DE" w:rsidRDefault="00DC45DE" w:rsidP="00DC45DE">
      <w:pPr>
        <w:tabs>
          <w:tab w:val="left" w:pos="0"/>
          <w:tab w:val="left" w:pos="1530"/>
        </w:tabs>
        <w:ind w:hanging="40"/>
        <w:jc w:val="center"/>
      </w:pPr>
      <w:r>
        <w:t xml:space="preserve">ГОСУДАРСТВЕННОЕ АВТОНОМНОЕ ОБРАЗОВАТЕЛЬНОЕ УЧРЕЖДЕНИЕ ВЫСШЕГО ОБРАЗОВАНИЯ </w:t>
      </w:r>
    </w:p>
    <w:p w:rsidR="00DC45DE" w:rsidRDefault="00DC45DE" w:rsidP="00DC45DE">
      <w:pPr>
        <w:tabs>
          <w:tab w:val="left" w:pos="0"/>
          <w:tab w:val="left" w:pos="1530"/>
        </w:tabs>
        <w:ind w:hanging="40"/>
        <w:jc w:val="center"/>
        <w:rPr>
          <w:b/>
        </w:rPr>
      </w:pPr>
    </w:p>
    <w:p w:rsidR="00DC45DE" w:rsidRDefault="00DC45DE" w:rsidP="00DC45DE">
      <w:pPr>
        <w:tabs>
          <w:tab w:val="left" w:pos="0"/>
          <w:tab w:val="left" w:pos="1530"/>
        </w:tabs>
        <w:ind w:hanging="40"/>
        <w:jc w:val="center"/>
        <w:rPr>
          <w:b/>
        </w:rPr>
      </w:pPr>
      <w:r>
        <w:rPr>
          <w:b/>
        </w:rPr>
        <w:t xml:space="preserve">«ЛЕНИНГРАДСКИЙ ГОСУДАРСТВЕННЫЙ УНИВЕРСИТЕТ </w:t>
      </w:r>
    </w:p>
    <w:p w:rsidR="00DC45DE" w:rsidRDefault="00DC45DE" w:rsidP="00DC45DE">
      <w:pPr>
        <w:tabs>
          <w:tab w:val="left" w:pos="1530"/>
        </w:tabs>
        <w:ind w:hanging="40"/>
        <w:jc w:val="center"/>
      </w:pPr>
      <w:r>
        <w:rPr>
          <w:b/>
        </w:rPr>
        <w:t>ИМЕНИ А.С. ПУШКИНА»</w:t>
      </w:r>
    </w:p>
    <w:p w:rsidR="00DC45DE" w:rsidRDefault="00DC45DE" w:rsidP="00DC45DE">
      <w:pPr>
        <w:tabs>
          <w:tab w:val="left" w:pos="1530"/>
        </w:tabs>
        <w:ind w:hanging="40"/>
        <w:jc w:val="center"/>
      </w:pPr>
    </w:p>
    <w:p w:rsidR="00DC45DE" w:rsidRDefault="00DC45DE" w:rsidP="00DC45DE">
      <w:pPr>
        <w:tabs>
          <w:tab w:val="left" w:pos="1530"/>
        </w:tabs>
        <w:ind w:hanging="40"/>
        <w:jc w:val="center"/>
      </w:pPr>
    </w:p>
    <w:p w:rsidR="00DC45DE" w:rsidRDefault="00DC45DE" w:rsidP="00DC45DE">
      <w:pPr>
        <w:tabs>
          <w:tab w:val="left" w:pos="1530"/>
        </w:tabs>
        <w:ind w:hanging="40"/>
        <w:jc w:val="center"/>
      </w:pPr>
    </w:p>
    <w:p w:rsidR="00DC45DE" w:rsidRDefault="00DC45DE" w:rsidP="00DC45DE">
      <w:pPr>
        <w:tabs>
          <w:tab w:val="left" w:pos="1530"/>
        </w:tabs>
        <w:ind w:firstLine="5630"/>
      </w:pPr>
      <w:r>
        <w:t>УТВЕРЖДАЮ</w:t>
      </w:r>
    </w:p>
    <w:p w:rsidR="00DC45DE" w:rsidRDefault="00DC45DE" w:rsidP="00DC45DE">
      <w:pPr>
        <w:tabs>
          <w:tab w:val="left" w:pos="1530"/>
        </w:tabs>
        <w:ind w:firstLine="5630"/>
      </w:pPr>
      <w:r>
        <w:t>Проректор по учебно-методической</w:t>
      </w:r>
    </w:p>
    <w:p w:rsidR="00DC45DE" w:rsidRDefault="00DC45DE" w:rsidP="00DC45DE">
      <w:pPr>
        <w:tabs>
          <w:tab w:val="left" w:pos="1530"/>
        </w:tabs>
        <w:ind w:firstLine="5630"/>
      </w:pPr>
      <w:r>
        <w:t xml:space="preserve">работе </w:t>
      </w:r>
    </w:p>
    <w:p w:rsidR="00DC45DE" w:rsidRDefault="00DC45DE" w:rsidP="00DC45DE">
      <w:pPr>
        <w:tabs>
          <w:tab w:val="left" w:pos="1530"/>
        </w:tabs>
        <w:ind w:firstLine="5630"/>
      </w:pPr>
      <w:r>
        <w:t>____________ С.Н.Большаков</w:t>
      </w:r>
    </w:p>
    <w:p w:rsidR="00DC45DE" w:rsidRDefault="00DC45DE" w:rsidP="00DC45DE">
      <w:pPr>
        <w:tabs>
          <w:tab w:val="left" w:pos="748"/>
          <w:tab w:val="left" w:pos="828"/>
          <w:tab w:val="left" w:pos="3822"/>
        </w:tabs>
        <w:ind w:hanging="40"/>
        <w:jc w:val="center"/>
      </w:pPr>
    </w:p>
    <w:p w:rsidR="00DC45DE" w:rsidRDefault="00DC45DE" w:rsidP="00DC45DE">
      <w:pPr>
        <w:tabs>
          <w:tab w:val="left" w:pos="748"/>
          <w:tab w:val="left" w:pos="828"/>
          <w:tab w:val="left" w:pos="3822"/>
        </w:tabs>
        <w:ind w:hanging="40"/>
        <w:jc w:val="center"/>
      </w:pPr>
    </w:p>
    <w:p w:rsidR="00DC45DE" w:rsidRDefault="00DC45DE" w:rsidP="00DC45DE">
      <w:pPr>
        <w:tabs>
          <w:tab w:val="left" w:pos="748"/>
          <w:tab w:val="left" w:pos="828"/>
          <w:tab w:val="left" w:pos="3822"/>
        </w:tabs>
        <w:ind w:hanging="40"/>
        <w:jc w:val="center"/>
      </w:pPr>
    </w:p>
    <w:p w:rsidR="00DC45DE" w:rsidRDefault="00DC45DE" w:rsidP="00DC45DE">
      <w:pPr>
        <w:tabs>
          <w:tab w:val="left" w:pos="748"/>
          <w:tab w:val="left" w:pos="828"/>
          <w:tab w:val="left" w:pos="3822"/>
        </w:tabs>
        <w:ind w:hanging="40"/>
        <w:jc w:val="center"/>
      </w:pPr>
    </w:p>
    <w:p w:rsidR="00DC45DE" w:rsidRDefault="00DC45DE" w:rsidP="00DC45DE">
      <w:pPr>
        <w:tabs>
          <w:tab w:val="left" w:pos="748"/>
          <w:tab w:val="left" w:pos="828"/>
          <w:tab w:val="left" w:pos="3822"/>
        </w:tabs>
        <w:ind w:hanging="40"/>
        <w:jc w:val="center"/>
      </w:pPr>
      <w:r>
        <w:rPr>
          <w:caps/>
        </w:rPr>
        <w:t>РАБОЧАЯ ПРОГРАММА</w:t>
      </w:r>
    </w:p>
    <w:p w:rsidR="00DC45DE" w:rsidRDefault="00DC45DE" w:rsidP="00DC45DE">
      <w:pPr>
        <w:tabs>
          <w:tab w:val="left" w:pos="748"/>
          <w:tab w:val="left" w:pos="828"/>
          <w:tab w:val="left" w:pos="3822"/>
        </w:tabs>
        <w:ind w:hanging="40"/>
        <w:jc w:val="center"/>
      </w:pPr>
      <w:r>
        <w:rPr>
          <w:rStyle w:val="ListLabel13"/>
        </w:rPr>
        <w:t>дисциплины</w:t>
      </w:r>
    </w:p>
    <w:p w:rsidR="00DC45DE" w:rsidRDefault="00DC45DE" w:rsidP="00DC45DE">
      <w:pPr>
        <w:tabs>
          <w:tab w:val="left" w:pos="748"/>
          <w:tab w:val="left" w:pos="828"/>
          <w:tab w:val="left" w:pos="3822"/>
        </w:tabs>
        <w:ind w:hanging="40"/>
        <w:jc w:val="center"/>
      </w:pPr>
    </w:p>
    <w:p w:rsidR="00DC45DE" w:rsidRDefault="00DC45DE" w:rsidP="00DC45DE">
      <w:pPr>
        <w:tabs>
          <w:tab w:val="left" w:pos="748"/>
          <w:tab w:val="left" w:pos="828"/>
          <w:tab w:val="left" w:pos="3822"/>
        </w:tabs>
        <w:ind w:hanging="40"/>
        <w:jc w:val="center"/>
      </w:pPr>
    </w:p>
    <w:p w:rsidR="00DC45DE" w:rsidRPr="003C0E55" w:rsidRDefault="00DC45DE" w:rsidP="00DC45DE">
      <w:pPr>
        <w:jc w:val="center"/>
      </w:pPr>
      <w:r w:rsidRPr="00DC45DE">
        <w:rPr>
          <w:b/>
          <w:color w:val="000000"/>
        </w:rPr>
        <w:t>Б1.О.02.03</w:t>
      </w:r>
      <w:r>
        <w:rPr>
          <w:b/>
          <w:color w:val="000000"/>
        </w:rPr>
        <w:t xml:space="preserve"> </w:t>
      </w:r>
      <w:r w:rsidRPr="00DC45DE">
        <w:rPr>
          <w:b/>
          <w:color w:val="000000"/>
        </w:rPr>
        <w:t>ИМИТАЦИОННОЕ МОДЕЛИРОВАНИЕ ЭКОНОМИЧЕСКИХ ПРОЦЕССОВ</w:t>
      </w:r>
    </w:p>
    <w:p w:rsidR="00DC45DE" w:rsidRDefault="00DC45DE" w:rsidP="00DC45DE">
      <w:pPr>
        <w:tabs>
          <w:tab w:val="left" w:pos="3822"/>
        </w:tabs>
        <w:ind w:hanging="40"/>
        <w:jc w:val="center"/>
      </w:pPr>
    </w:p>
    <w:p w:rsidR="00DC45DE" w:rsidRDefault="00DC45DE" w:rsidP="00DC45DE">
      <w:pPr>
        <w:ind w:hanging="40"/>
        <w:jc w:val="center"/>
        <w:rPr>
          <w:color w:val="000000"/>
        </w:rPr>
      </w:pPr>
    </w:p>
    <w:p w:rsidR="00DC45DE" w:rsidRDefault="00DC45DE" w:rsidP="00DC45DE">
      <w:pPr>
        <w:tabs>
          <w:tab w:val="left" w:pos="3822"/>
        </w:tabs>
        <w:rPr>
          <w:b/>
          <w:color w:val="00000A"/>
        </w:rPr>
      </w:pPr>
    </w:p>
    <w:p w:rsidR="00DC45DE" w:rsidRDefault="00DC45DE" w:rsidP="00DC45DE">
      <w:pPr>
        <w:tabs>
          <w:tab w:val="right" w:leader="underscore" w:pos="8505"/>
        </w:tabs>
        <w:jc w:val="center"/>
      </w:pPr>
      <w:r>
        <w:t>Направление подготовки</w:t>
      </w:r>
      <w:r>
        <w:rPr>
          <w:b/>
        </w:rPr>
        <w:t xml:space="preserve"> 09.04.03 Прикладная информатика</w:t>
      </w:r>
    </w:p>
    <w:p w:rsidR="00DC45DE" w:rsidRDefault="00DC45DE" w:rsidP="00DC45DE">
      <w:pPr>
        <w:tabs>
          <w:tab w:val="right" w:leader="underscore" w:pos="8505"/>
        </w:tabs>
        <w:jc w:val="center"/>
      </w:pPr>
      <w:r>
        <w:t xml:space="preserve">Направленность (профиль) </w:t>
      </w:r>
      <w:r>
        <w:rPr>
          <w:b/>
        </w:rPr>
        <w:t>Прикладная информатика в цифровой экономике</w:t>
      </w:r>
    </w:p>
    <w:p w:rsidR="00DC45DE" w:rsidRDefault="00DC45DE" w:rsidP="00DC45DE">
      <w:pPr>
        <w:tabs>
          <w:tab w:val="left" w:pos="3822"/>
        </w:tabs>
        <w:jc w:val="center"/>
        <w:rPr>
          <w:bCs/>
        </w:rPr>
      </w:pPr>
    </w:p>
    <w:p w:rsidR="00743849" w:rsidRDefault="00743849" w:rsidP="00743849">
      <w:pPr>
        <w:tabs>
          <w:tab w:val="left" w:pos="3822"/>
        </w:tabs>
        <w:jc w:val="center"/>
        <w:rPr>
          <w:bCs/>
        </w:rPr>
      </w:pPr>
      <w:r>
        <w:rPr>
          <w:bCs/>
        </w:rPr>
        <w:t>(год начала подготовки – 2022)</w:t>
      </w:r>
    </w:p>
    <w:p w:rsidR="00743849" w:rsidRDefault="00743849" w:rsidP="00743849">
      <w:pPr>
        <w:tabs>
          <w:tab w:val="left" w:pos="3822"/>
        </w:tabs>
        <w:jc w:val="center"/>
        <w:rPr>
          <w:bCs/>
        </w:rPr>
      </w:pPr>
    </w:p>
    <w:p w:rsidR="00743849" w:rsidRDefault="00743849" w:rsidP="00743849">
      <w:pPr>
        <w:tabs>
          <w:tab w:val="left" w:pos="3822"/>
        </w:tabs>
        <w:jc w:val="center"/>
        <w:rPr>
          <w:bCs/>
        </w:rPr>
      </w:pPr>
    </w:p>
    <w:p w:rsidR="00743849" w:rsidRDefault="00743849" w:rsidP="00743849">
      <w:pPr>
        <w:tabs>
          <w:tab w:val="left" w:pos="748"/>
          <w:tab w:val="left" w:pos="828"/>
          <w:tab w:val="left" w:pos="3822"/>
        </w:tabs>
        <w:jc w:val="center"/>
      </w:pPr>
    </w:p>
    <w:p w:rsidR="00743849" w:rsidRDefault="00743849" w:rsidP="00743849">
      <w:pPr>
        <w:tabs>
          <w:tab w:val="left" w:pos="748"/>
          <w:tab w:val="left" w:pos="828"/>
          <w:tab w:val="left" w:pos="3822"/>
        </w:tabs>
        <w:jc w:val="center"/>
      </w:pPr>
    </w:p>
    <w:p w:rsidR="00743849" w:rsidRDefault="00743849" w:rsidP="00743849">
      <w:pPr>
        <w:tabs>
          <w:tab w:val="left" w:pos="748"/>
          <w:tab w:val="left" w:pos="828"/>
          <w:tab w:val="left" w:pos="3822"/>
        </w:tabs>
        <w:jc w:val="center"/>
      </w:pPr>
    </w:p>
    <w:p w:rsidR="00743849" w:rsidRDefault="00743849" w:rsidP="00743849">
      <w:pPr>
        <w:tabs>
          <w:tab w:val="left" w:pos="748"/>
          <w:tab w:val="left" w:pos="828"/>
          <w:tab w:val="left" w:pos="3822"/>
        </w:tabs>
        <w:jc w:val="center"/>
      </w:pPr>
    </w:p>
    <w:p w:rsidR="00743849" w:rsidRDefault="00743849" w:rsidP="00743849">
      <w:pPr>
        <w:tabs>
          <w:tab w:val="left" w:pos="748"/>
          <w:tab w:val="left" w:pos="828"/>
          <w:tab w:val="left" w:pos="3822"/>
        </w:tabs>
        <w:jc w:val="center"/>
      </w:pPr>
    </w:p>
    <w:p w:rsidR="00743849" w:rsidRDefault="00743849" w:rsidP="00743849">
      <w:pPr>
        <w:tabs>
          <w:tab w:val="left" w:pos="748"/>
          <w:tab w:val="left" w:pos="828"/>
          <w:tab w:val="left" w:pos="3822"/>
        </w:tabs>
        <w:jc w:val="center"/>
      </w:pPr>
    </w:p>
    <w:p w:rsidR="00743849" w:rsidRDefault="00743849" w:rsidP="00743849">
      <w:pPr>
        <w:tabs>
          <w:tab w:val="left" w:pos="748"/>
          <w:tab w:val="left" w:pos="828"/>
          <w:tab w:val="left" w:pos="3822"/>
        </w:tabs>
        <w:jc w:val="center"/>
      </w:pPr>
    </w:p>
    <w:p w:rsidR="00743849" w:rsidRDefault="00743849" w:rsidP="00743849">
      <w:pPr>
        <w:tabs>
          <w:tab w:val="left" w:pos="748"/>
          <w:tab w:val="left" w:pos="828"/>
          <w:tab w:val="left" w:pos="3822"/>
        </w:tabs>
        <w:jc w:val="center"/>
      </w:pPr>
    </w:p>
    <w:p w:rsidR="00743849" w:rsidRDefault="00743849" w:rsidP="00743849">
      <w:pPr>
        <w:tabs>
          <w:tab w:val="left" w:pos="748"/>
          <w:tab w:val="left" w:pos="828"/>
          <w:tab w:val="left" w:pos="3822"/>
        </w:tabs>
        <w:jc w:val="center"/>
      </w:pPr>
    </w:p>
    <w:p w:rsidR="00743849" w:rsidRDefault="00743849" w:rsidP="00743849">
      <w:pPr>
        <w:tabs>
          <w:tab w:val="left" w:pos="748"/>
          <w:tab w:val="left" w:pos="828"/>
          <w:tab w:val="left" w:pos="3822"/>
        </w:tabs>
        <w:jc w:val="center"/>
      </w:pPr>
    </w:p>
    <w:p w:rsidR="00743849" w:rsidRDefault="00743849" w:rsidP="00743849">
      <w:pPr>
        <w:tabs>
          <w:tab w:val="left" w:pos="748"/>
          <w:tab w:val="left" w:pos="828"/>
          <w:tab w:val="left" w:pos="3822"/>
        </w:tabs>
        <w:jc w:val="center"/>
      </w:pPr>
    </w:p>
    <w:p w:rsidR="00743849" w:rsidRDefault="00743849" w:rsidP="00743849">
      <w:pPr>
        <w:tabs>
          <w:tab w:val="left" w:pos="748"/>
          <w:tab w:val="left" w:pos="828"/>
          <w:tab w:val="left" w:pos="3822"/>
        </w:tabs>
        <w:jc w:val="center"/>
      </w:pPr>
    </w:p>
    <w:p w:rsidR="00743849" w:rsidRDefault="00743849" w:rsidP="00743849">
      <w:pPr>
        <w:tabs>
          <w:tab w:val="left" w:pos="748"/>
          <w:tab w:val="left" w:pos="828"/>
          <w:tab w:val="left" w:pos="3822"/>
        </w:tabs>
        <w:jc w:val="center"/>
      </w:pPr>
    </w:p>
    <w:p w:rsidR="00743849" w:rsidRDefault="00743849" w:rsidP="00743849">
      <w:pPr>
        <w:tabs>
          <w:tab w:val="left" w:pos="748"/>
          <w:tab w:val="left" w:pos="828"/>
          <w:tab w:val="left" w:pos="3822"/>
        </w:tabs>
        <w:jc w:val="center"/>
      </w:pPr>
    </w:p>
    <w:p w:rsidR="00743849" w:rsidRDefault="00743849" w:rsidP="00743849">
      <w:pPr>
        <w:tabs>
          <w:tab w:val="left" w:pos="748"/>
          <w:tab w:val="left" w:pos="828"/>
          <w:tab w:val="left" w:pos="3822"/>
        </w:tabs>
        <w:jc w:val="center"/>
      </w:pPr>
    </w:p>
    <w:p w:rsidR="00743849" w:rsidRDefault="00743849" w:rsidP="00743849">
      <w:pPr>
        <w:tabs>
          <w:tab w:val="left" w:pos="748"/>
          <w:tab w:val="left" w:pos="828"/>
          <w:tab w:val="left" w:pos="3822"/>
        </w:tabs>
        <w:jc w:val="center"/>
      </w:pPr>
    </w:p>
    <w:p w:rsidR="00743849" w:rsidRDefault="00743849" w:rsidP="00743849">
      <w:pPr>
        <w:tabs>
          <w:tab w:val="left" w:pos="748"/>
          <w:tab w:val="left" w:pos="828"/>
          <w:tab w:val="left" w:pos="3822"/>
        </w:tabs>
        <w:jc w:val="center"/>
      </w:pPr>
    </w:p>
    <w:p w:rsidR="00743849" w:rsidRDefault="00743849" w:rsidP="00743849">
      <w:pPr>
        <w:tabs>
          <w:tab w:val="left" w:pos="5130"/>
        </w:tabs>
      </w:pPr>
      <w:r>
        <w:tab/>
      </w:r>
    </w:p>
    <w:p w:rsidR="00743849" w:rsidRDefault="00743849" w:rsidP="00743849">
      <w:pPr>
        <w:tabs>
          <w:tab w:val="left" w:pos="748"/>
          <w:tab w:val="left" w:pos="828"/>
          <w:tab w:val="left" w:pos="3822"/>
        </w:tabs>
        <w:jc w:val="center"/>
      </w:pPr>
      <w:r>
        <w:t xml:space="preserve">Санкт-Петербург </w:t>
      </w:r>
    </w:p>
    <w:p w:rsidR="00743849" w:rsidRDefault="00743849" w:rsidP="00743849">
      <w:pPr>
        <w:tabs>
          <w:tab w:val="left" w:pos="748"/>
          <w:tab w:val="left" w:pos="828"/>
          <w:tab w:val="left" w:pos="3822"/>
        </w:tabs>
        <w:jc w:val="center"/>
      </w:pPr>
      <w:r>
        <w:t>2022</w:t>
      </w:r>
    </w:p>
    <w:p w:rsidR="003F458A" w:rsidRPr="007F18F6" w:rsidRDefault="003F458A" w:rsidP="00C06AAF">
      <w:pPr>
        <w:pageBreakBefore/>
        <w:jc w:val="both"/>
        <w:rPr>
          <w:b/>
          <w:bCs/>
        </w:rPr>
      </w:pPr>
      <w:bookmarkStart w:id="0" w:name="_GoBack"/>
      <w:bookmarkEnd w:id="0"/>
      <w:r w:rsidRPr="00384D63">
        <w:rPr>
          <w:b/>
          <w:bCs/>
        </w:rPr>
        <w:lastRenderedPageBreak/>
        <w:t xml:space="preserve">1. </w:t>
      </w:r>
      <w:r w:rsidR="00162958">
        <w:rPr>
          <w:b/>
          <w:bCs/>
        </w:rPr>
        <w:t xml:space="preserve">ПЕРЕЧЕНЬ ПЛАНИРУЕМЫХ РЕЗУЛЬТАТОВ </w:t>
      </w:r>
      <w:r w:rsidR="00162958" w:rsidRPr="006879BB">
        <w:rPr>
          <w:b/>
          <w:bCs/>
          <w:color w:val="000000" w:themeColor="text1"/>
        </w:rPr>
        <w:t>ОБУЧЕНИЯ ПО ДИСЦИПЛИНЕ</w:t>
      </w:r>
    </w:p>
    <w:p w:rsidR="003F458A" w:rsidRDefault="003F458A" w:rsidP="00C06AAF">
      <w:pPr>
        <w:pStyle w:val="a0"/>
        <w:numPr>
          <w:ilvl w:val="0"/>
          <w:numId w:val="0"/>
        </w:numPr>
        <w:spacing w:after="120" w:line="240" w:lineRule="auto"/>
      </w:pPr>
      <w:r w:rsidRPr="007F18F6">
        <w:t>Процесс изучения дисциплины направлен на формирование следующих компетенций:</w:t>
      </w:r>
    </w:p>
    <w:tbl>
      <w:tblPr>
        <w:tblpPr w:leftFromText="180" w:rightFromText="180" w:vertAnchor="text" w:horzAnchor="margin" w:tblpX="-150" w:tblpY="197"/>
        <w:tblW w:w="97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22" w:type="dxa"/>
        </w:tblCellMar>
        <w:tblLook w:val="0000" w:firstRow="0" w:lastRow="0" w:firstColumn="0" w:lastColumn="0" w:noHBand="0" w:noVBand="0"/>
      </w:tblPr>
      <w:tblGrid>
        <w:gridCol w:w="1540"/>
        <w:gridCol w:w="2410"/>
        <w:gridCol w:w="5831"/>
      </w:tblGrid>
      <w:tr w:rsidR="00415BA8" w:rsidRPr="00500DC9" w:rsidTr="00C06AAF">
        <w:trPr>
          <w:trHeight w:val="858"/>
        </w:trPr>
        <w:tc>
          <w:tcPr>
            <w:tcW w:w="1540" w:type="dxa"/>
            <w:shd w:val="clear" w:color="auto" w:fill="auto"/>
          </w:tcPr>
          <w:p w:rsidR="00415BA8" w:rsidRPr="00500DC9" w:rsidRDefault="00415BA8" w:rsidP="000D0A7A">
            <w:pPr>
              <w:pStyle w:val="a6"/>
              <w:jc w:val="center"/>
              <w:rPr>
                <w:i/>
                <w:iCs/>
                <w:color w:val="000000" w:themeColor="text1"/>
                <w:sz w:val="22"/>
                <w:szCs w:val="22"/>
              </w:rPr>
            </w:pPr>
            <w:r w:rsidRPr="00500DC9">
              <w:rPr>
                <w:color w:val="000000" w:themeColor="text1"/>
                <w:sz w:val="22"/>
                <w:szCs w:val="22"/>
              </w:rPr>
              <w:t>Индекс компетенции</w:t>
            </w:r>
          </w:p>
        </w:tc>
        <w:tc>
          <w:tcPr>
            <w:tcW w:w="2410" w:type="dxa"/>
            <w:shd w:val="clear" w:color="auto" w:fill="auto"/>
          </w:tcPr>
          <w:p w:rsidR="00415BA8" w:rsidRPr="00500DC9" w:rsidRDefault="00415BA8" w:rsidP="000D0A7A">
            <w:pPr>
              <w:pStyle w:val="a6"/>
              <w:jc w:val="center"/>
              <w:rPr>
                <w:color w:val="000000" w:themeColor="text1"/>
                <w:sz w:val="22"/>
                <w:szCs w:val="22"/>
              </w:rPr>
            </w:pPr>
            <w:r w:rsidRPr="00500DC9">
              <w:rPr>
                <w:color w:val="000000" w:themeColor="text1"/>
                <w:sz w:val="22"/>
                <w:szCs w:val="22"/>
              </w:rPr>
              <w:t>Содержание компетенции</w:t>
            </w:r>
          </w:p>
          <w:p w:rsidR="00415BA8" w:rsidRPr="00500DC9" w:rsidRDefault="00415BA8" w:rsidP="000D0A7A">
            <w:pPr>
              <w:pStyle w:val="a6"/>
              <w:jc w:val="center"/>
              <w:rPr>
                <w:color w:val="000000" w:themeColor="text1"/>
                <w:sz w:val="22"/>
                <w:szCs w:val="22"/>
              </w:rPr>
            </w:pPr>
            <w:r w:rsidRPr="00500DC9">
              <w:rPr>
                <w:color w:val="000000" w:themeColor="text1"/>
                <w:sz w:val="22"/>
                <w:szCs w:val="22"/>
              </w:rPr>
              <w:t>(или ее части)</w:t>
            </w:r>
          </w:p>
        </w:tc>
        <w:tc>
          <w:tcPr>
            <w:tcW w:w="5831" w:type="dxa"/>
          </w:tcPr>
          <w:p w:rsidR="00415BA8" w:rsidRPr="00500DC9" w:rsidRDefault="00415BA8" w:rsidP="000D0A7A">
            <w:pPr>
              <w:pStyle w:val="a6"/>
              <w:jc w:val="both"/>
              <w:rPr>
                <w:color w:val="000000" w:themeColor="text1"/>
                <w:sz w:val="22"/>
                <w:szCs w:val="22"/>
              </w:rPr>
            </w:pPr>
            <w:r w:rsidRPr="00500DC9">
              <w:rPr>
                <w:color w:val="000000" w:themeColor="text1"/>
                <w:sz w:val="22"/>
                <w:szCs w:val="22"/>
              </w:rPr>
              <w:t>Индикаторы компетенций (код и содержание)</w:t>
            </w:r>
          </w:p>
        </w:tc>
      </w:tr>
      <w:tr w:rsidR="00DC45DE" w:rsidRPr="00500DC9" w:rsidTr="00C06AAF">
        <w:trPr>
          <w:trHeight w:val="424"/>
        </w:trPr>
        <w:tc>
          <w:tcPr>
            <w:tcW w:w="1540" w:type="dxa"/>
            <w:shd w:val="clear" w:color="auto" w:fill="auto"/>
          </w:tcPr>
          <w:p w:rsidR="00DC45DE" w:rsidRPr="0095632D" w:rsidRDefault="00DC45DE" w:rsidP="00DC45DE">
            <w:pPr>
              <w:pStyle w:val="afb"/>
              <w:spacing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74F7">
              <w:rPr>
                <w:rFonts w:ascii="Times New Roman" w:hAnsi="Times New Roman" w:cs="Times New Roman"/>
                <w:sz w:val="24"/>
                <w:szCs w:val="24"/>
              </w:rPr>
              <w:t>УК-1</w:t>
            </w:r>
          </w:p>
        </w:tc>
        <w:tc>
          <w:tcPr>
            <w:tcW w:w="2410" w:type="dxa"/>
            <w:shd w:val="clear" w:color="auto" w:fill="auto"/>
          </w:tcPr>
          <w:p w:rsidR="00DC45DE" w:rsidRPr="0095632D" w:rsidRDefault="00DC45DE" w:rsidP="00DC45DE">
            <w:pPr>
              <w:pStyle w:val="afb"/>
              <w:spacing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6F74F7">
              <w:rPr>
                <w:rFonts w:ascii="Times New Roman" w:hAnsi="Times New Roman" w:cs="Times New Roman"/>
                <w:sz w:val="24"/>
                <w:szCs w:val="24"/>
              </w:rPr>
              <w:t>Способен осуществлять критический анализ проблемных ситуаций на основе системного подхода, вырабатывать стратегию действий</w:t>
            </w:r>
          </w:p>
        </w:tc>
        <w:tc>
          <w:tcPr>
            <w:tcW w:w="5831" w:type="dxa"/>
          </w:tcPr>
          <w:p w:rsidR="00DC45DE" w:rsidRPr="00C53365" w:rsidRDefault="00DC45DE" w:rsidP="00DC45DE">
            <w:pPr>
              <w:autoSpaceDE w:val="0"/>
              <w:autoSpaceDN w:val="0"/>
              <w:adjustRightInd w:val="0"/>
              <w:jc w:val="both"/>
            </w:pPr>
            <w:r>
              <w:t>И</w:t>
            </w:r>
            <w:r w:rsidRPr="00C53365">
              <w:t>УК-1.1.</w:t>
            </w:r>
            <w:r>
              <w:t xml:space="preserve"> </w:t>
            </w:r>
            <w:r w:rsidRPr="00C53365">
              <w:t>Зна</w:t>
            </w:r>
            <w:r>
              <w:t>ет</w:t>
            </w:r>
            <w:r w:rsidRPr="00C53365">
              <w:t xml:space="preserve"> процедуры критического анализа,</w:t>
            </w:r>
            <w:r>
              <w:t xml:space="preserve"> </w:t>
            </w:r>
            <w:r w:rsidRPr="00C53365">
              <w:t>методики анализа результатов</w:t>
            </w:r>
            <w:r>
              <w:t xml:space="preserve"> </w:t>
            </w:r>
            <w:r w:rsidRPr="00C53365">
              <w:t>исследования и разработки стратегий</w:t>
            </w:r>
            <w:r>
              <w:t xml:space="preserve"> </w:t>
            </w:r>
            <w:r w:rsidRPr="00C53365">
              <w:t>проведения исследований, организации</w:t>
            </w:r>
            <w:r>
              <w:t xml:space="preserve"> </w:t>
            </w:r>
            <w:r w:rsidRPr="00C53365">
              <w:t>процесса принятия решения.</w:t>
            </w:r>
          </w:p>
          <w:p w:rsidR="00DC45DE" w:rsidRPr="00C53365" w:rsidRDefault="00DC45DE" w:rsidP="00DC45DE">
            <w:pPr>
              <w:autoSpaceDE w:val="0"/>
              <w:autoSpaceDN w:val="0"/>
              <w:adjustRightInd w:val="0"/>
              <w:jc w:val="both"/>
            </w:pPr>
            <w:r>
              <w:t>И</w:t>
            </w:r>
            <w:r w:rsidRPr="00C53365">
              <w:t>УК-1.2.</w:t>
            </w:r>
            <w:r>
              <w:t xml:space="preserve"> Умеет</w:t>
            </w:r>
            <w:r w:rsidRPr="00C53365">
              <w:t xml:space="preserve"> принимать конкретные решения</w:t>
            </w:r>
            <w:r>
              <w:t xml:space="preserve"> </w:t>
            </w:r>
            <w:r w:rsidRPr="00C53365">
              <w:t xml:space="preserve">для </w:t>
            </w:r>
            <w:r>
              <w:t xml:space="preserve"> </w:t>
            </w:r>
            <w:r w:rsidRPr="00C53365">
              <w:t>повышения эффективности процедур</w:t>
            </w:r>
            <w:r>
              <w:t xml:space="preserve"> </w:t>
            </w:r>
            <w:r w:rsidRPr="00C53365">
              <w:t>анализа проблем, принятия решений и</w:t>
            </w:r>
            <w:r>
              <w:t xml:space="preserve"> </w:t>
            </w:r>
            <w:r w:rsidRPr="00C53365">
              <w:t>разработки стратегий.</w:t>
            </w:r>
          </w:p>
          <w:p w:rsidR="00DC45DE" w:rsidRPr="00500DC9" w:rsidRDefault="00DC45DE" w:rsidP="00DC45DE">
            <w:pPr>
              <w:pStyle w:val="af"/>
              <w:shd w:val="clear" w:color="auto" w:fill="FFFFFF"/>
              <w:jc w:val="both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</w:rPr>
              <w:t>И</w:t>
            </w:r>
            <w:r w:rsidRPr="00C53365">
              <w:rPr>
                <w:rFonts w:ascii="Times New Roman" w:hAnsi="Times New Roman"/>
              </w:rPr>
              <w:t>УК-1.3.</w:t>
            </w:r>
            <w:r>
              <w:rPr>
                <w:rFonts w:ascii="Times New Roman" w:hAnsi="Times New Roman"/>
              </w:rPr>
              <w:t xml:space="preserve"> </w:t>
            </w:r>
            <w:r w:rsidRPr="00C53365">
              <w:rPr>
                <w:rFonts w:ascii="Times New Roman" w:hAnsi="Times New Roman"/>
              </w:rPr>
              <w:t>Владе</w:t>
            </w:r>
            <w:r>
              <w:rPr>
                <w:rFonts w:ascii="Times New Roman" w:hAnsi="Times New Roman"/>
              </w:rPr>
              <w:t>ет</w:t>
            </w:r>
            <w:r w:rsidRPr="00C53365">
              <w:rPr>
                <w:rFonts w:ascii="Times New Roman" w:hAnsi="Times New Roman"/>
              </w:rPr>
              <w:t xml:space="preserve"> методами установления</w:t>
            </w:r>
            <w:r>
              <w:rPr>
                <w:rFonts w:ascii="Times New Roman" w:hAnsi="Times New Roman"/>
              </w:rPr>
              <w:t xml:space="preserve"> </w:t>
            </w:r>
            <w:r w:rsidRPr="00C53365">
              <w:rPr>
                <w:rFonts w:ascii="Times New Roman" w:hAnsi="Times New Roman"/>
              </w:rPr>
              <w:t>причинно-следственных связей и</w:t>
            </w:r>
            <w:r>
              <w:rPr>
                <w:rFonts w:ascii="Times New Roman" w:hAnsi="Times New Roman"/>
              </w:rPr>
              <w:t xml:space="preserve"> </w:t>
            </w:r>
            <w:r w:rsidRPr="00C53365">
              <w:rPr>
                <w:rFonts w:ascii="Times New Roman" w:hAnsi="Times New Roman"/>
              </w:rPr>
              <w:t>определения наиболее значимых среди</w:t>
            </w:r>
            <w:r>
              <w:rPr>
                <w:rFonts w:ascii="Times New Roman" w:hAnsi="Times New Roman"/>
              </w:rPr>
              <w:t xml:space="preserve"> </w:t>
            </w:r>
            <w:r w:rsidRPr="00C53365">
              <w:rPr>
                <w:rFonts w:ascii="Times New Roman" w:hAnsi="Times New Roman"/>
              </w:rPr>
              <w:t>них; методиками постановки цели и</w:t>
            </w:r>
            <w:r>
              <w:rPr>
                <w:rFonts w:ascii="Times New Roman" w:hAnsi="Times New Roman"/>
              </w:rPr>
              <w:t xml:space="preserve"> </w:t>
            </w:r>
            <w:r w:rsidRPr="00C53365">
              <w:rPr>
                <w:rFonts w:ascii="Times New Roman" w:hAnsi="Times New Roman"/>
              </w:rPr>
              <w:t>определения способов ее достижения;</w:t>
            </w:r>
            <w:r>
              <w:rPr>
                <w:rFonts w:ascii="Times New Roman" w:hAnsi="Times New Roman"/>
              </w:rPr>
              <w:t xml:space="preserve"> </w:t>
            </w:r>
            <w:r w:rsidRPr="00C53365">
              <w:rPr>
                <w:rFonts w:ascii="Times New Roman" w:hAnsi="Times New Roman"/>
              </w:rPr>
              <w:t>методиками разработки стратегий</w:t>
            </w:r>
            <w:r>
              <w:rPr>
                <w:rFonts w:ascii="Times New Roman" w:hAnsi="Times New Roman"/>
              </w:rPr>
              <w:t xml:space="preserve"> </w:t>
            </w:r>
            <w:r w:rsidRPr="00C53365">
              <w:rPr>
                <w:rFonts w:ascii="Times New Roman" w:hAnsi="Times New Roman"/>
              </w:rPr>
              <w:t>действий при проблемных ситуациях.</w:t>
            </w:r>
          </w:p>
        </w:tc>
      </w:tr>
      <w:tr w:rsidR="00DC45DE" w:rsidRPr="00500DC9" w:rsidTr="00C06AAF">
        <w:trPr>
          <w:trHeight w:val="424"/>
        </w:trPr>
        <w:tc>
          <w:tcPr>
            <w:tcW w:w="1540" w:type="dxa"/>
            <w:shd w:val="clear" w:color="auto" w:fill="auto"/>
          </w:tcPr>
          <w:p w:rsidR="00DC45DE" w:rsidRPr="006F74F7" w:rsidRDefault="00DC45DE" w:rsidP="00DC45DE">
            <w:pPr>
              <w:pStyle w:val="afb"/>
              <w:spacing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52B0">
              <w:rPr>
                <w:rFonts w:ascii="Times New Roman" w:hAnsi="Times New Roman" w:cs="Times New Roman"/>
                <w:sz w:val="24"/>
                <w:szCs w:val="24"/>
              </w:rPr>
              <w:t>ОПК-1</w:t>
            </w:r>
          </w:p>
        </w:tc>
        <w:tc>
          <w:tcPr>
            <w:tcW w:w="2410" w:type="dxa"/>
            <w:shd w:val="clear" w:color="auto" w:fill="auto"/>
          </w:tcPr>
          <w:p w:rsidR="00DC45DE" w:rsidRPr="006F74F7" w:rsidRDefault="00DC45DE" w:rsidP="00DC45DE">
            <w:pPr>
              <w:pStyle w:val="afb"/>
              <w:spacing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352B0">
              <w:rPr>
                <w:rFonts w:ascii="Times New Roman" w:hAnsi="Times New Roman" w:cs="Times New Roman"/>
                <w:sz w:val="24"/>
                <w:szCs w:val="24"/>
              </w:rPr>
              <w:t xml:space="preserve">Способен самостоятельно приобретать, развивать и применять математические, естественнонаучные, социально-экономические и профессиональные знания для решения нестандартных задач, в том числе в новой или незнакомой сред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 в междисциплинарном контексте</w:t>
            </w:r>
          </w:p>
        </w:tc>
        <w:tc>
          <w:tcPr>
            <w:tcW w:w="5831" w:type="dxa"/>
          </w:tcPr>
          <w:p w:rsidR="00DC45DE" w:rsidRPr="00E84EE7" w:rsidRDefault="00DC45DE" w:rsidP="00DC45DE">
            <w:pPr>
              <w:jc w:val="both"/>
            </w:pPr>
            <w:r>
              <w:t>И</w:t>
            </w:r>
            <w:r w:rsidRPr="00E84EE7">
              <w:t>ОПК-1.1.</w:t>
            </w:r>
            <w:r>
              <w:t xml:space="preserve"> </w:t>
            </w:r>
            <w:r w:rsidRPr="00E84EE7">
              <w:t>Зна</w:t>
            </w:r>
            <w:r>
              <w:t>ет</w:t>
            </w:r>
            <w:r w:rsidRPr="00E84EE7">
              <w:t xml:space="preserve"> математические, естественнонаучные и</w:t>
            </w:r>
            <w:r>
              <w:t xml:space="preserve"> </w:t>
            </w:r>
            <w:r w:rsidRPr="00E84EE7">
              <w:t>социально-экономические методы для</w:t>
            </w:r>
            <w:r>
              <w:t xml:space="preserve"> </w:t>
            </w:r>
            <w:r w:rsidRPr="00E84EE7">
              <w:t>использования в</w:t>
            </w:r>
            <w:r>
              <w:t xml:space="preserve"> профессиональной деятельности.</w:t>
            </w:r>
          </w:p>
          <w:p w:rsidR="00DC45DE" w:rsidRDefault="00DC45DE" w:rsidP="00DC45DE">
            <w:pPr>
              <w:jc w:val="both"/>
            </w:pPr>
            <w:r>
              <w:t>И</w:t>
            </w:r>
            <w:r w:rsidRPr="00E84EE7">
              <w:t>ОПК-1.2.</w:t>
            </w:r>
            <w:r>
              <w:t xml:space="preserve"> Умеет</w:t>
            </w:r>
            <w:r w:rsidRPr="00E84EE7">
              <w:t xml:space="preserve"> решать нестандартные профессиональные</w:t>
            </w:r>
            <w:r>
              <w:t xml:space="preserve"> </w:t>
            </w:r>
            <w:r w:rsidRPr="00E84EE7">
              <w:t>задачи, в том числе в новой или незнакомой среде и</w:t>
            </w:r>
            <w:r>
              <w:t xml:space="preserve"> </w:t>
            </w:r>
            <w:r w:rsidRPr="00E84EE7">
              <w:t>в междисциплинарном контексте, с применением</w:t>
            </w:r>
            <w:r>
              <w:t xml:space="preserve"> </w:t>
            </w:r>
            <w:r w:rsidRPr="00E84EE7">
              <w:t>математических, естественнонаучных социально-экономич</w:t>
            </w:r>
            <w:r>
              <w:t>еских и профессиональных знаний.</w:t>
            </w:r>
          </w:p>
          <w:p w:rsidR="00DC45DE" w:rsidRPr="00463DA1" w:rsidRDefault="00DC45DE" w:rsidP="00DC45DE">
            <w:pPr>
              <w:jc w:val="both"/>
            </w:pPr>
            <w:r>
              <w:t xml:space="preserve">ИОПК-1.3. Владеет приемами самостоятельного приобретения, развития и применения </w:t>
            </w:r>
            <w:r w:rsidRPr="00901C17">
              <w:t>математически</w:t>
            </w:r>
            <w:r>
              <w:t>х</w:t>
            </w:r>
            <w:r w:rsidRPr="00901C17">
              <w:t>, естественнонаучны</w:t>
            </w:r>
            <w:r>
              <w:t>х</w:t>
            </w:r>
            <w:r w:rsidRPr="00901C17">
              <w:t>, социально-экономическ</w:t>
            </w:r>
            <w:r>
              <w:t>их</w:t>
            </w:r>
            <w:r w:rsidRPr="00901C17">
              <w:t xml:space="preserve"> и профессиональны</w:t>
            </w:r>
            <w:r>
              <w:t>х</w:t>
            </w:r>
            <w:r w:rsidRPr="00901C17">
              <w:t xml:space="preserve"> знани</w:t>
            </w:r>
            <w:r>
              <w:t>й</w:t>
            </w:r>
            <w:r w:rsidRPr="00901C17">
              <w:t xml:space="preserve"> для решения нестандартных задач, в том числе в новой или незнакомой среде и в междисциплинарном контексте</w:t>
            </w:r>
            <w:r>
              <w:t>.</w:t>
            </w:r>
          </w:p>
        </w:tc>
      </w:tr>
      <w:tr w:rsidR="00DC45DE" w:rsidRPr="00500DC9" w:rsidTr="00C06AAF">
        <w:trPr>
          <w:trHeight w:val="977"/>
        </w:trPr>
        <w:tc>
          <w:tcPr>
            <w:tcW w:w="1540" w:type="dxa"/>
            <w:shd w:val="clear" w:color="auto" w:fill="auto"/>
          </w:tcPr>
          <w:p w:rsidR="00DC45DE" w:rsidRPr="006F74F7" w:rsidRDefault="00DC45DE" w:rsidP="00DC45DE">
            <w:pPr>
              <w:pStyle w:val="afb"/>
              <w:spacing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52B0">
              <w:rPr>
                <w:rFonts w:ascii="Times New Roman" w:hAnsi="Times New Roman" w:cs="Times New Roman"/>
                <w:sz w:val="24"/>
                <w:szCs w:val="24"/>
              </w:rPr>
              <w:t>ОПК-2</w:t>
            </w:r>
          </w:p>
        </w:tc>
        <w:tc>
          <w:tcPr>
            <w:tcW w:w="2410" w:type="dxa"/>
            <w:shd w:val="clear" w:color="auto" w:fill="auto"/>
          </w:tcPr>
          <w:p w:rsidR="00DC45DE" w:rsidRPr="006F74F7" w:rsidRDefault="00DC45DE" w:rsidP="00DC45DE">
            <w:pPr>
              <w:pStyle w:val="afb"/>
              <w:spacing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352B0">
              <w:rPr>
                <w:rFonts w:ascii="Times New Roman" w:hAnsi="Times New Roman" w:cs="Times New Roman"/>
                <w:sz w:val="24"/>
                <w:szCs w:val="24"/>
              </w:rPr>
              <w:t>Способен разрабатывать оригинальные алгоритмы и программные средства, в том числе с использованием современных интеллектуальных технологий, дл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ешения профессиональных задач</w:t>
            </w:r>
          </w:p>
        </w:tc>
        <w:tc>
          <w:tcPr>
            <w:tcW w:w="5831" w:type="dxa"/>
          </w:tcPr>
          <w:p w:rsidR="00DC45DE" w:rsidRPr="00901C17" w:rsidRDefault="00DC45DE" w:rsidP="00DC45DE">
            <w:pPr>
              <w:jc w:val="both"/>
            </w:pPr>
            <w:r>
              <w:t>И</w:t>
            </w:r>
            <w:r w:rsidRPr="00901C17">
              <w:t>ОПК-2.1.</w:t>
            </w:r>
            <w:r>
              <w:t xml:space="preserve"> </w:t>
            </w:r>
            <w:r w:rsidRPr="00901C17">
              <w:t>Зна</w:t>
            </w:r>
            <w:r>
              <w:t>ет</w:t>
            </w:r>
            <w:r w:rsidRPr="00901C17">
              <w:t xml:space="preserve"> современные интеллектуальные технологии</w:t>
            </w:r>
            <w:r>
              <w:t xml:space="preserve"> </w:t>
            </w:r>
            <w:r w:rsidRPr="00901C17">
              <w:t>для</w:t>
            </w:r>
            <w:r>
              <w:t xml:space="preserve"> решения профессиональных задач.</w:t>
            </w:r>
          </w:p>
          <w:p w:rsidR="00DC45DE" w:rsidRDefault="00DC45DE" w:rsidP="00DC45DE">
            <w:pPr>
              <w:jc w:val="both"/>
            </w:pPr>
            <w:r>
              <w:t>И</w:t>
            </w:r>
            <w:r w:rsidRPr="00901C17">
              <w:t>ОПК-2.2.</w:t>
            </w:r>
            <w:r>
              <w:t xml:space="preserve"> Умеет</w:t>
            </w:r>
            <w:r w:rsidRPr="00901C17">
              <w:t xml:space="preserve"> обосновывать выбор современных</w:t>
            </w:r>
            <w:r>
              <w:t xml:space="preserve"> </w:t>
            </w:r>
            <w:r w:rsidRPr="00901C17">
              <w:t>интеллектуальных технологий и программной</w:t>
            </w:r>
            <w:r>
              <w:t xml:space="preserve"> </w:t>
            </w:r>
            <w:r w:rsidRPr="00901C17">
              <w:t>среды при разработке оригинальных программных</w:t>
            </w:r>
            <w:r>
              <w:t xml:space="preserve"> </w:t>
            </w:r>
            <w:r w:rsidRPr="00901C17">
              <w:t>средств для решения профессиональных задач</w:t>
            </w:r>
            <w:r>
              <w:t>.</w:t>
            </w:r>
          </w:p>
          <w:p w:rsidR="00DC45DE" w:rsidRPr="00463DA1" w:rsidRDefault="00DC45DE" w:rsidP="00DC45DE">
            <w:pPr>
              <w:jc w:val="both"/>
            </w:pPr>
            <w:r>
              <w:t xml:space="preserve">ИОПК-2.3. Владеет приемами разработки оригинальных программных </w:t>
            </w:r>
            <w:r w:rsidRPr="00901C17">
              <w:t>средств, в том числе с</w:t>
            </w:r>
            <w:r>
              <w:t xml:space="preserve"> </w:t>
            </w:r>
            <w:r w:rsidRPr="00901C17">
              <w:t>использованием современных</w:t>
            </w:r>
            <w:r>
              <w:t xml:space="preserve"> </w:t>
            </w:r>
            <w:r w:rsidRPr="00901C17">
              <w:t>интеллектуальных</w:t>
            </w:r>
            <w:r>
              <w:t xml:space="preserve"> </w:t>
            </w:r>
            <w:r w:rsidRPr="00901C17">
              <w:t>технологий, для решения</w:t>
            </w:r>
            <w:r>
              <w:t xml:space="preserve"> </w:t>
            </w:r>
            <w:r w:rsidRPr="00901C17">
              <w:t>профессиональных задач</w:t>
            </w:r>
            <w:r>
              <w:t>.</w:t>
            </w:r>
          </w:p>
        </w:tc>
      </w:tr>
      <w:tr w:rsidR="00DC45DE" w:rsidRPr="00500DC9" w:rsidTr="00C06AAF">
        <w:trPr>
          <w:trHeight w:val="977"/>
        </w:trPr>
        <w:tc>
          <w:tcPr>
            <w:tcW w:w="1540" w:type="dxa"/>
            <w:shd w:val="clear" w:color="auto" w:fill="auto"/>
          </w:tcPr>
          <w:p w:rsidR="00DC45DE" w:rsidRPr="00013E27" w:rsidRDefault="00DC45DE" w:rsidP="00DC45DE">
            <w:pPr>
              <w:pStyle w:val="afb"/>
              <w:spacing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52B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ПК-4</w:t>
            </w:r>
          </w:p>
        </w:tc>
        <w:tc>
          <w:tcPr>
            <w:tcW w:w="2410" w:type="dxa"/>
            <w:shd w:val="clear" w:color="auto" w:fill="auto"/>
          </w:tcPr>
          <w:p w:rsidR="00DC45DE" w:rsidRPr="006F74F7" w:rsidRDefault="00DC45DE" w:rsidP="00DC45DE">
            <w:pPr>
              <w:pStyle w:val="afb"/>
              <w:spacing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352B0">
              <w:rPr>
                <w:rFonts w:ascii="Times New Roman" w:hAnsi="Times New Roman" w:cs="Times New Roman"/>
                <w:sz w:val="24"/>
                <w:szCs w:val="24"/>
              </w:rPr>
              <w:t>Способен применять на практике новые научны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нципы и методы исследований</w:t>
            </w:r>
          </w:p>
        </w:tc>
        <w:tc>
          <w:tcPr>
            <w:tcW w:w="5831" w:type="dxa"/>
          </w:tcPr>
          <w:p w:rsidR="00DC45DE" w:rsidRPr="00752FEC" w:rsidRDefault="00DC45DE" w:rsidP="00DC45DE">
            <w:pPr>
              <w:jc w:val="both"/>
            </w:pPr>
            <w:r>
              <w:t xml:space="preserve">ИОПК-4.1. </w:t>
            </w:r>
            <w:r w:rsidRPr="00752FEC">
              <w:t>Зна</w:t>
            </w:r>
            <w:r>
              <w:t>ет</w:t>
            </w:r>
            <w:r w:rsidRPr="00752FEC">
              <w:t xml:space="preserve"> новые научные принципы и методы</w:t>
            </w:r>
            <w:r>
              <w:t xml:space="preserve"> исследований.</w:t>
            </w:r>
          </w:p>
          <w:p w:rsidR="00DC45DE" w:rsidRDefault="00DC45DE" w:rsidP="00DC45DE">
            <w:pPr>
              <w:jc w:val="both"/>
            </w:pPr>
            <w:r w:rsidRPr="007B7B21">
              <w:t>И</w:t>
            </w:r>
            <w:r w:rsidRPr="00752FEC">
              <w:t>ОПК-4.2.</w:t>
            </w:r>
            <w:r>
              <w:t xml:space="preserve"> </w:t>
            </w:r>
            <w:r w:rsidRPr="00752FEC">
              <w:t>Уме</w:t>
            </w:r>
            <w:r>
              <w:t>ет</w:t>
            </w:r>
            <w:r w:rsidRPr="00752FEC">
              <w:t xml:space="preserve"> применять на практике новые научные</w:t>
            </w:r>
            <w:r>
              <w:t xml:space="preserve"> принципы и методы исследований.</w:t>
            </w:r>
          </w:p>
          <w:p w:rsidR="00DC45DE" w:rsidRPr="00500DC9" w:rsidRDefault="00DC45DE" w:rsidP="00DC45DE">
            <w:pPr>
              <w:snapToGrid w:val="0"/>
              <w:jc w:val="both"/>
              <w:rPr>
                <w:color w:val="000000" w:themeColor="text1"/>
                <w:sz w:val="22"/>
                <w:szCs w:val="22"/>
              </w:rPr>
            </w:pPr>
            <w:r>
              <w:t>ИОПК-4.3. Владеет приемами применения на практике новых научных принципов и методов исследований.</w:t>
            </w:r>
          </w:p>
        </w:tc>
      </w:tr>
      <w:tr w:rsidR="00DC45DE" w:rsidRPr="00500DC9" w:rsidTr="00C06AAF">
        <w:trPr>
          <w:trHeight w:val="977"/>
        </w:trPr>
        <w:tc>
          <w:tcPr>
            <w:tcW w:w="1540" w:type="dxa"/>
            <w:shd w:val="clear" w:color="auto" w:fill="auto"/>
          </w:tcPr>
          <w:p w:rsidR="00DC45DE" w:rsidRPr="00F352B0" w:rsidRDefault="00DC45DE" w:rsidP="00DC45DE">
            <w:pPr>
              <w:pStyle w:val="afb"/>
              <w:spacing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К-5</w:t>
            </w:r>
          </w:p>
        </w:tc>
        <w:tc>
          <w:tcPr>
            <w:tcW w:w="2410" w:type="dxa"/>
            <w:shd w:val="clear" w:color="auto" w:fill="auto"/>
          </w:tcPr>
          <w:p w:rsidR="00DC45DE" w:rsidRPr="00F352B0" w:rsidRDefault="00DC45DE" w:rsidP="00DC45DE">
            <w:pPr>
              <w:pStyle w:val="afb"/>
              <w:spacing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3D6F0C">
              <w:rPr>
                <w:rFonts w:ascii="Times New Roman" w:hAnsi="Times New Roman" w:cs="Times New Roman"/>
                <w:sz w:val="24"/>
                <w:szCs w:val="24"/>
              </w:rPr>
              <w:t>Способен разрабатывать и модернизировать программное и аппаратное обеспечение информаци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ых и автоматизированных систем</w:t>
            </w:r>
          </w:p>
        </w:tc>
        <w:tc>
          <w:tcPr>
            <w:tcW w:w="5831" w:type="dxa"/>
          </w:tcPr>
          <w:p w:rsidR="00DC45DE" w:rsidRPr="00752FEC" w:rsidRDefault="00DC45DE" w:rsidP="00DC45DE">
            <w:pPr>
              <w:jc w:val="both"/>
            </w:pPr>
            <w:r>
              <w:t>И</w:t>
            </w:r>
            <w:r w:rsidRPr="00752FEC">
              <w:t>ОПК-5.1.</w:t>
            </w:r>
            <w:r>
              <w:t xml:space="preserve"> </w:t>
            </w:r>
            <w:r w:rsidRPr="00752FEC">
              <w:t>Зна</w:t>
            </w:r>
            <w:r>
              <w:t>ет</w:t>
            </w:r>
            <w:r w:rsidRPr="00752FEC">
              <w:t xml:space="preserve"> современное программное и аппаратное</w:t>
            </w:r>
            <w:r>
              <w:t xml:space="preserve"> </w:t>
            </w:r>
            <w:r w:rsidRPr="00752FEC">
              <w:t>обеспечение информационных и</w:t>
            </w:r>
            <w:r>
              <w:t xml:space="preserve"> </w:t>
            </w:r>
            <w:r w:rsidRPr="00752FEC">
              <w:t>автоматизированных систем</w:t>
            </w:r>
            <w:r>
              <w:t>.</w:t>
            </w:r>
          </w:p>
          <w:p w:rsidR="00DC45DE" w:rsidRDefault="00DC45DE" w:rsidP="00DC45DE">
            <w:pPr>
              <w:jc w:val="both"/>
            </w:pPr>
            <w:r>
              <w:t>И</w:t>
            </w:r>
            <w:r w:rsidRPr="00752FEC">
              <w:t>ОПК-5.2.</w:t>
            </w:r>
            <w:r>
              <w:t xml:space="preserve"> </w:t>
            </w:r>
            <w:r w:rsidRPr="00752FEC">
              <w:t>Уме</w:t>
            </w:r>
            <w:r>
              <w:t>ет</w:t>
            </w:r>
            <w:r w:rsidRPr="00752FEC">
              <w:t xml:space="preserve"> модернизировать программное и аппаратное</w:t>
            </w:r>
            <w:r>
              <w:t xml:space="preserve"> </w:t>
            </w:r>
            <w:r w:rsidRPr="00752FEC">
              <w:t>обеспечение информационных и</w:t>
            </w:r>
            <w:r>
              <w:t xml:space="preserve"> </w:t>
            </w:r>
            <w:r w:rsidRPr="00752FEC">
              <w:t>автоматизированных систем для решения</w:t>
            </w:r>
            <w:r>
              <w:t xml:space="preserve"> профессиональных задач.</w:t>
            </w:r>
          </w:p>
          <w:p w:rsidR="00DC45DE" w:rsidRPr="00500DC9" w:rsidRDefault="00DC45DE" w:rsidP="00DC45DE">
            <w:pPr>
              <w:snapToGrid w:val="0"/>
              <w:jc w:val="both"/>
              <w:rPr>
                <w:color w:val="000000"/>
                <w:sz w:val="22"/>
                <w:szCs w:val="22"/>
              </w:rPr>
            </w:pPr>
            <w:r>
              <w:t>ИОПК-5.3. Владеет приемами разработки</w:t>
            </w:r>
            <w:r w:rsidRPr="00752FEC">
              <w:t xml:space="preserve"> и </w:t>
            </w:r>
            <w:r>
              <w:t>модернизации программного</w:t>
            </w:r>
            <w:r w:rsidRPr="00752FEC">
              <w:t xml:space="preserve"> и аппаратно</w:t>
            </w:r>
            <w:r>
              <w:t xml:space="preserve">го обеспечения </w:t>
            </w:r>
            <w:r w:rsidRPr="00752FEC">
              <w:t>информационных и автоматизированных систем</w:t>
            </w:r>
            <w:r>
              <w:t>.</w:t>
            </w:r>
          </w:p>
        </w:tc>
      </w:tr>
      <w:tr w:rsidR="00DC45DE" w:rsidRPr="00500DC9" w:rsidTr="00C06AAF">
        <w:trPr>
          <w:trHeight w:val="977"/>
        </w:trPr>
        <w:tc>
          <w:tcPr>
            <w:tcW w:w="1540" w:type="dxa"/>
            <w:shd w:val="clear" w:color="auto" w:fill="auto"/>
          </w:tcPr>
          <w:p w:rsidR="00DC45DE" w:rsidRPr="00013E27" w:rsidRDefault="00DC45DE" w:rsidP="00DC45DE">
            <w:pPr>
              <w:pStyle w:val="afb"/>
              <w:spacing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52B0">
              <w:rPr>
                <w:rFonts w:ascii="Times New Roman" w:hAnsi="Times New Roman" w:cs="Times New Roman"/>
                <w:sz w:val="24"/>
                <w:szCs w:val="24"/>
              </w:rPr>
              <w:t>ОПК-7</w:t>
            </w:r>
          </w:p>
        </w:tc>
        <w:tc>
          <w:tcPr>
            <w:tcW w:w="2410" w:type="dxa"/>
            <w:shd w:val="clear" w:color="auto" w:fill="auto"/>
          </w:tcPr>
          <w:p w:rsidR="00DC45DE" w:rsidRPr="006F74F7" w:rsidRDefault="00DC45DE" w:rsidP="00DC45DE">
            <w:pPr>
              <w:pStyle w:val="afb"/>
              <w:spacing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352B0">
              <w:rPr>
                <w:rFonts w:ascii="Times New Roman" w:hAnsi="Times New Roman" w:cs="Times New Roman"/>
                <w:sz w:val="24"/>
                <w:szCs w:val="24"/>
              </w:rPr>
              <w:t>Способен использовать методы научных исследований и математического моделирования в области проектирования и упра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ения информационными системами</w:t>
            </w:r>
          </w:p>
        </w:tc>
        <w:tc>
          <w:tcPr>
            <w:tcW w:w="5831" w:type="dxa"/>
          </w:tcPr>
          <w:p w:rsidR="00DC45DE" w:rsidRPr="00D44E93" w:rsidRDefault="00DC45DE" w:rsidP="00DC45DE">
            <w:pPr>
              <w:jc w:val="both"/>
            </w:pPr>
            <w:r>
              <w:t>И</w:t>
            </w:r>
            <w:r w:rsidRPr="00D44E93">
              <w:t>ОПК-7.1.</w:t>
            </w:r>
            <w:r>
              <w:t xml:space="preserve"> </w:t>
            </w:r>
            <w:r w:rsidRPr="00D44E93">
              <w:t>Зна</w:t>
            </w:r>
            <w:r>
              <w:t xml:space="preserve">ет </w:t>
            </w:r>
            <w:r w:rsidRPr="00D44E93">
              <w:t>логические методы и приемы научного</w:t>
            </w:r>
            <w:r>
              <w:t xml:space="preserve"> </w:t>
            </w:r>
            <w:r w:rsidRPr="00D44E93">
              <w:t>исследования; методологические принципы</w:t>
            </w:r>
            <w:r>
              <w:t xml:space="preserve"> </w:t>
            </w:r>
            <w:r w:rsidRPr="00D44E93">
              <w:t>современной науки, направления, концепции,</w:t>
            </w:r>
            <w:r>
              <w:t xml:space="preserve"> </w:t>
            </w:r>
            <w:r w:rsidRPr="00D44E93">
              <w:t>источники знания и приемы работы с ними;</w:t>
            </w:r>
            <w:r>
              <w:t xml:space="preserve"> </w:t>
            </w:r>
            <w:r w:rsidRPr="00D44E93">
              <w:t>основные особенности научного метода познания;</w:t>
            </w:r>
            <w:r>
              <w:t xml:space="preserve"> </w:t>
            </w:r>
            <w:r w:rsidRPr="00D44E93">
              <w:t>программно-целевые методы решения научных</w:t>
            </w:r>
            <w:r>
              <w:t xml:space="preserve"> </w:t>
            </w:r>
            <w:r w:rsidRPr="00D44E93">
              <w:t>проблем; основы моделирования управленческих</w:t>
            </w:r>
            <w:r>
              <w:t xml:space="preserve"> </w:t>
            </w:r>
            <w:r w:rsidRPr="00D44E93">
              <w:t>решений; динамические оптимизационные модели;</w:t>
            </w:r>
            <w:r>
              <w:t xml:space="preserve"> </w:t>
            </w:r>
            <w:r w:rsidRPr="00D44E93">
              <w:t>математические модели оптимального управления</w:t>
            </w:r>
            <w:r>
              <w:t xml:space="preserve"> </w:t>
            </w:r>
            <w:r w:rsidRPr="00D44E93">
              <w:t>для непрерывных и дискретных процессов, их</w:t>
            </w:r>
            <w:r>
              <w:t xml:space="preserve"> </w:t>
            </w:r>
            <w:r w:rsidRPr="00D44E93">
              <w:t>сравнительный анализ; многокритериальные</w:t>
            </w:r>
            <w:r>
              <w:t xml:space="preserve"> методы принятия решений.</w:t>
            </w:r>
          </w:p>
          <w:p w:rsidR="00DC45DE" w:rsidRDefault="00DC45DE" w:rsidP="00DC45DE">
            <w:pPr>
              <w:jc w:val="both"/>
            </w:pPr>
            <w:r>
              <w:t>И</w:t>
            </w:r>
            <w:r w:rsidRPr="00D44E93">
              <w:t>ОПК-7.2.</w:t>
            </w:r>
            <w:r>
              <w:t xml:space="preserve"> </w:t>
            </w:r>
            <w:r w:rsidRPr="00D44E93">
              <w:t>Уме</w:t>
            </w:r>
            <w:r>
              <w:t>ет</w:t>
            </w:r>
            <w:r w:rsidRPr="00D44E93">
              <w:t xml:space="preserve"> осуществлять методологическое обоснование</w:t>
            </w:r>
            <w:r>
              <w:t xml:space="preserve"> научного исследования.</w:t>
            </w:r>
          </w:p>
          <w:p w:rsidR="00DC45DE" w:rsidRPr="006012E9" w:rsidRDefault="00DC45DE" w:rsidP="00DC45DE">
            <w:pPr>
              <w:jc w:val="both"/>
            </w:pPr>
            <w:r>
              <w:t xml:space="preserve">ИОПК-7.3. Владеет приемами использования методов научных исследований и математического моделирования </w:t>
            </w:r>
            <w:r w:rsidRPr="00D44E93">
              <w:t>в области</w:t>
            </w:r>
            <w:r>
              <w:t xml:space="preserve"> </w:t>
            </w:r>
            <w:r w:rsidRPr="00D44E93">
              <w:t>проектирования и управления</w:t>
            </w:r>
            <w:r>
              <w:t xml:space="preserve"> </w:t>
            </w:r>
            <w:r w:rsidRPr="00D44E93">
              <w:t>информационными системами</w:t>
            </w:r>
            <w:r>
              <w:t>.</w:t>
            </w:r>
          </w:p>
        </w:tc>
      </w:tr>
      <w:tr w:rsidR="00DC45DE" w:rsidRPr="00500DC9" w:rsidTr="00C06AAF">
        <w:trPr>
          <w:trHeight w:val="977"/>
        </w:trPr>
        <w:tc>
          <w:tcPr>
            <w:tcW w:w="1540" w:type="dxa"/>
            <w:shd w:val="clear" w:color="auto" w:fill="auto"/>
          </w:tcPr>
          <w:p w:rsidR="00DC45DE" w:rsidRPr="00F352B0" w:rsidRDefault="00DC45DE" w:rsidP="00DC45DE">
            <w:pPr>
              <w:pStyle w:val="afb"/>
              <w:spacing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52B0">
              <w:rPr>
                <w:rFonts w:ascii="Times New Roman" w:hAnsi="Times New Roman" w:cs="Times New Roman"/>
                <w:sz w:val="24"/>
                <w:szCs w:val="24"/>
              </w:rPr>
              <w:t>ОПК-8</w:t>
            </w:r>
          </w:p>
        </w:tc>
        <w:tc>
          <w:tcPr>
            <w:tcW w:w="2410" w:type="dxa"/>
            <w:shd w:val="clear" w:color="auto" w:fill="auto"/>
          </w:tcPr>
          <w:p w:rsidR="00DC45DE" w:rsidRPr="006F74F7" w:rsidRDefault="00DC45DE" w:rsidP="00DC45DE">
            <w:pPr>
              <w:pStyle w:val="afb"/>
              <w:spacing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352B0">
              <w:rPr>
                <w:rFonts w:ascii="Times New Roman" w:hAnsi="Times New Roman" w:cs="Times New Roman"/>
                <w:sz w:val="24"/>
                <w:szCs w:val="24"/>
              </w:rPr>
              <w:t>Способен осуществлять эффективное управление разработкой программных средств и проектов.</w:t>
            </w:r>
          </w:p>
        </w:tc>
        <w:tc>
          <w:tcPr>
            <w:tcW w:w="5831" w:type="dxa"/>
          </w:tcPr>
          <w:p w:rsidR="00DC45DE" w:rsidRPr="00D44E93" w:rsidRDefault="00DC45DE" w:rsidP="00DC45DE">
            <w:pPr>
              <w:jc w:val="both"/>
            </w:pPr>
            <w:r>
              <w:t>И</w:t>
            </w:r>
            <w:r w:rsidRPr="00D44E93">
              <w:t>ОПК-8.1.</w:t>
            </w:r>
            <w:r>
              <w:t xml:space="preserve"> </w:t>
            </w:r>
            <w:r w:rsidRPr="00D44E93">
              <w:t>Зна</w:t>
            </w:r>
            <w:r>
              <w:t>ет</w:t>
            </w:r>
            <w:r w:rsidRPr="00D44E93">
              <w:t xml:space="preserve"> архитектуру информационных систем</w:t>
            </w:r>
            <w:r>
              <w:t xml:space="preserve"> </w:t>
            </w:r>
            <w:r w:rsidRPr="00D44E93">
              <w:t>предприятий и организаций; методологии и</w:t>
            </w:r>
            <w:r>
              <w:t xml:space="preserve"> </w:t>
            </w:r>
            <w:r w:rsidRPr="00D44E93">
              <w:t>технологии реинжиниринга, проектирования и</w:t>
            </w:r>
            <w:r>
              <w:t xml:space="preserve"> </w:t>
            </w:r>
            <w:r w:rsidRPr="00D44E93">
              <w:t>аудита прикладных информационных систем</w:t>
            </w:r>
            <w:r>
              <w:t xml:space="preserve"> </w:t>
            </w:r>
            <w:r w:rsidRPr="00D44E93">
              <w:t>различных классов; инструментальные средства</w:t>
            </w:r>
            <w:r>
              <w:t xml:space="preserve"> </w:t>
            </w:r>
            <w:r w:rsidRPr="00D44E93">
              <w:t>поддержки технологии проектирования и аудита</w:t>
            </w:r>
            <w:r>
              <w:t xml:space="preserve"> </w:t>
            </w:r>
            <w:r w:rsidRPr="00D44E93">
              <w:t>информационных систем и сервисов; методы</w:t>
            </w:r>
            <w:r>
              <w:t xml:space="preserve"> </w:t>
            </w:r>
            <w:r w:rsidRPr="00D44E93">
              <w:t>оценки экономической эффективности и качества,</w:t>
            </w:r>
            <w:r>
              <w:t xml:space="preserve"> </w:t>
            </w:r>
            <w:r w:rsidRPr="00D44E93">
              <w:t>управления надежностью и информационной</w:t>
            </w:r>
            <w:r>
              <w:t xml:space="preserve"> </w:t>
            </w:r>
            <w:r w:rsidRPr="00D44E93">
              <w:t>безопасностью; особенности процессного подхода к</w:t>
            </w:r>
            <w:r>
              <w:t xml:space="preserve"> </w:t>
            </w:r>
            <w:r w:rsidRPr="00D44E93">
              <w:t>управлению прикладными ИС; современные ИКТ в</w:t>
            </w:r>
            <w:r>
              <w:t xml:space="preserve"> </w:t>
            </w:r>
            <w:r w:rsidRPr="00D44E93">
              <w:t>процессном управлении; системы управления</w:t>
            </w:r>
            <w:r>
              <w:t xml:space="preserve"> </w:t>
            </w:r>
            <w:r w:rsidRPr="00D44E93">
              <w:t>качеством; концептуальное моделирование</w:t>
            </w:r>
            <w:r>
              <w:t xml:space="preserve"> </w:t>
            </w:r>
            <w:r w:rsidRPr="00D44E93">
              <w:t>процессов управления знаниями; архитектуру</w:t>
            </w:r>
            <w:r>
              <w:t xml:space="preserve"> </w:t>
            </w:r>
            <w:r w:rsidRPr="00D44E93">
              <w:t>систем управления знаниями; онтологии знаний;</w:t>
            </w:r>
            <w:r>
              <w:t xml:space="preserve"> </w:t>
            </w:r>
            <w:r w:rsidRPr="00D44E93">
              <w:t>подсистемы сбора, фильтрации, накопления,</w:t>
            </w:r>
            <w:r>
              <w:t xml:space="preserve"> </w:t>
            </w:r>
            <w:r w:rsidRPr="00D44E93">
              <w:t>доступа, ген</w:t>
            </w:r>
            <w:r>
              <w:t xml:space="preserve">ерации и </w:t>
            </w:r>
            <w:r>
              <w:lastRenderedPageBreak/>
              <w:t>распространения знаний.</w:t>
            </w:r>
          </w:p>
          <w:p w:rsidR="00DC45DE" w:rsidRDefault="00DC45DE" w:rsidP="00DC45DE">
            <w:pPr>
              <w:jc w:val="both"/>
            </w:pPr>
            <w:r>
              <w:t>И</w:t>
            </w:r>
            <w:r w:rsidRPr="00D44E93">
              <w:t>ОПК-8.2.</w:t>
            </w:r>
            <w:r>
              <w:t xml:space="preserve"> </w:t>
            </w:r>
            <w:r w:rsidRPr="00D44E93">
              <w:t>Уме</w:t>
            </w:r>
            <w:r>
              <w:t>ет</w:t>
            </w:r>
            <w:r w:rsidRPr="00D44E93">
              <w:t xml:space="preserve"> выбирать методологию и технологию</w:t>
            </w:r>
            <w:r>
              <w:t xml:space="preserve"> </w:t>
            </w:r>
            <w:r w:rsidRPr="00D44E93">
              <w:t>проектирования информационных систем;</w:t>
            </w:r>
            <w:r>
              <w:t xml:space="preserve"> </w:t>
            </w:r>
            <w:r w:rsidRPr="00D44E93">
              <w:t>обосновывать архитектуру ИС; управлять</w:t>
            </w:r>
            <w:r>
              <w:t xml:space="preserve"> </w:t>
            </w:r>
            <w:r w:rsidRPr="00D44E93">
              <w:t>проектами ИС на всех стадиях жизненного цикла,</w:t>
            </w:r>
            <w:r>
              <w:t xml:space="preserve"> </w:t>
            </w:r>
            <w:r w:rsidRPr="00D44E93">
              <w:t>оценивать эффективность и качество проекта;</w:t>
            </w:r>
            <w:r>
              <w:t xml:space="preserve"> применять со</w:t>
            </w:r>
            <w:r w:rsidRPr="00D44E93">
              <w:t>временные методы управления</w:t>
            </w:r>
            <w:r>
              <w:t xml:space="preserve"> </w:t>
            </w:r>
            <w:r w:rsidRPr="00D44E93">
              <w:t>проектами и сервисами ИС; использовать</w:t>
            </w:r>
            <w:r>
              <w:t xml:space="preserve"> </w:t>
            </w:r>
            <w:r w:rsidRPr="00D44E93">
              <w:t>инновационные подходы к проектированию ИС;</w:t>
            </w:r>
            <w:r>
              <w:t xml:space="preserve"> </w:t>
            </w:r>
            <w:r w:rsidRPr="00D44E93">
              <w:t>принимать решения по информатизации</w:t>
            </w:r>
            <w:r>
              <w:t xml:space="preserve"> </w:t>
            </w:r>
            <w:r w:rsidRPr="00D44E93">
              <w:t>предприятий в условиях неопределенности;</w:t>
            </w:r>
            <w:r>
              <w:t xml:space="preserve"> </w:t>
            </w:r>
            <w:r w:rsidRPr="00D44E93">
              <w:t>проводить реинжиниринг прикладных и</w:t>
            </w:r>
            <w:r>
              <w:t xml:space="preserve"> </w:t>
            </w:r>
            <w:r w:rsidRPr="00D44E93">
              <w:t xml:space="preserve">информационных процессов; </w:t>
            </w:r>
            <w:r>
              <w:t>о</w:t>
            </w:r>
            <w:r w:rsidRPr="00D44E93">
              <w:t>босновывать</w:t>
            </w:r>
            <w:r>
              <w:t xml:space="preserve"> </w:t>
            </w:r>
            <w:r w:rsidRPr="00D44E93">
              <w:t>архитек</w:t>
            </w:r>
            <w:r>
              <w:t>туру системы правления знаниями.</w:t>
            </w:r>
          </w:p>
          <w:p w:rsidR="00DC45DE" w:rsidRPr="006012E9" w:rsidRDefault="00DC45DE" w:rsidP="00DC45DE">
            <w:pPr>
              <w:jc w:val="both"/>
            </w:pPr>
            <w:r>
              <w:t>ИОПК-8.3. Владеет приемами</w:t>
            </w:r>
            <w:r w:rsidRPr="00D44E93">
              <w:t xml:space="preserve"> эффективно</w:t>
            </w:r>
            <w:r>
              <w:t>го управления</w:t>
            </w:r>
            <w:r w:rsidRPr="00D44E93">
              <w:t xml:space="preserve"> разработкой</w:t>
            </w:r>
            <w:r>
              <w:t xml:space="preserve"> </w:t>
            </w:r>
            <w:r w:rsidRPr="00D44E93">
              <w:t>программных средств и</w:t>
            </w:r>
            <w:r>
              <w:t xml:space="preserve"> </w:t>
            </w:r>
            <w:r w:rsidRPr="00D44E93">
              <w:t>проектов</w:t>
            </w:r>
            <w:r>
              <w:t>.</w:t>
            </w:r>
          </w:p>
        </w:tc>
      </w:tr>
    </w:tbl>
    <w:p w:rsidR="003F458A" w:rsidRDefault="003F458A" w:rsidP="00C06AAF">
      <w:pPr>
        <w:keepNext/>
        <w:spacing w:before="120" w:after="120"/>
        <w:jc w:val="both"/>
      </w:pPr>
      <w:r w:rsidRPr="007F18F6">
        <w:rPr>
          <w:b/>
          <w:bCs/>
        </w:rPr>
        <w:lastRenderedPageBreak/>
        <w:t xml:space="preserve">2. </w:t>
      </w:r>
      <w:r w:rsidR="006A4517">
        <w:rPr>
          <w:b/>
          <w:bCs/>
          <w:caps/>
        </w:rPr>
        <w:t xml:space="preserve">Место дисциплины </w:t>
      </w:r>
      <w:r w:rsidRPr="00162958">
        <w:rPr>
          <w:b/>
          <w:bCs/>
          <w:caps/>
        </w:rPr>
        <w:t>в структуре ОП</w:t>
      </w:r>
    </w:p>
    <w:p w:rsidR="00DC45DE" w:rsidRPr="003C0E55" w:rsidRDefault="00DC45DE" w:rsidP="00C06AAF">
      <w:pPr>
        <w:tabs>
          <w:tab w:val="left" w:pos="1005"/>
        </w:tabs>
        <w:ind w:firstLine="567"/>
        <w:jc w:val="both"/>
      </w:pPr>
      <w:r w:rsidRPr="003C0E55">
        <w:rPr>
          <w:bCs/>
          <w:color w:val="000000"/>
          <w:u w:val="single"/>
        </w:rPr>
        <w:t xml:space="preserve">Цель </w:t>
      </w:r>
      <w:r w:rsidRPr="003C0E55">
        <w:rPr>
          <w:color w:val="000000"/>
          <w:u w:val="single"/>
        </w:rPr>
        <w:t>дисциплины:</w:t>
      </w:r>
      <w:r w:rsidRPr="003C0E55">
        <w:rPr>
          <w:color w:val="000000"/>
        </w:rPr>
        <w:t xml:space="preserve"> </w:t>
      </w:r>
      <w:r>
        <w:rPr>
          <w:bCs/>
        </w:rPr>
        <w:t>знакомство</w:t>
      </w:r>
      <w:r w:rsidRPr="003D6F0C">
        <w:rPr>
          <w:bCs/>
        </w:rPr>
        <w:t xml:space="preserve"> обучающихся с теоретическими основами имитационного моделирования; </w:t>
      </w:r>
      <w:r>
        <w:rPr>
          <w:bCs/>
        </w:rPr>
        <w:t>рассмотрение подходов</w:t>
      </w:r>
      <w:r w:rsidRPr="003D6F0C">
        <w:rPr>
          <w:bCs/>
        </w:rPr>
        <w:t xml:space="preserve"> и </w:t>
      </w:r>
      <w:r>
        <w:rPr>
          <w:bCs/>
        </w:rPr>
        <w:t>способов</w:t>
      </w:r>
      <w:r w:rsidRPr="003D6F0C">
        <w:rPr>
          <w:bCs/>
        </w:rPr>
        <w:t xml:space="preserve"> применения имитационного моделирования в экономической деятельности; </w:t>
      </w:r>
      <w:r>
        <w:rPr>
          <w:bCs/>
        </w:rPr>
        <w:t>обучение</w:t>
      </w:r>
      <w:r w:rsidRPr="003D6F0C">
        <w:rPr>
          <w:bCs/>
        </w:rPr>
        <w:t xml:space="preserve"> принципам построения имитационных моделей, планированию и проведению вычислительного эксперимента с использованием специальных компьютерных технологий.</w:t>
      </w:r>
    </w:p>
    <w:p w:rsidR="00DC45DE" w:rsidRPr="003C0E55" w:rsidRDefault="00DC45DE" w:rsidP="00C06AAF">
      <w:pPr>
        <w:tabs>
          <w:tab w:val="left" w:pos="1005"/>
        </w:tabs>
        <w:ind w:firstLine="567"/>
        <w:jc w:val="both"/>
      </w:pPr>
      <w:r w:rsidRPr="003C0E55">
        <w:rPr>
          <w:color w:val="000000"/>
          <w:u w:val="single"/>
        </w:rPr>
        <w:t>Задачи дисциплины:</w:t>
      </w:r>
    </w:p>
    <w:p w:rsidR="00DC45DE" w:rsidRPr="00DD4646" w:rsidRDefault="00DC45DE" w:rsidP="00C06AAF">
      <w:pPr>
        <w:pStyle w:val="14"/>
        <w:numPr>
          <w:ilvl w:val="0"/>
          <w:numId w:val="38"/>
        </w:numPr>
        <w:tabs>
          <w:tab w:val="clear" w:pos="788"/>
          <w:tab w:val="left" w:pos="993"/>
        </w:tabs>
        <w:spacing w:line="240" w:lineRule="auto"/>
        <w:ind w:left="0" w:firstLine="709"/>
        <w:rPr>
          <w:rFonts w:ascii="Times New Roman" w:hAnsi="Times New Roman" w:cs="Times New Roman"/>
          <w:color w:val="000000" w:themeColor="text1"/>
          <w:kern w:val="0"/>
          <w:sz w:val="24"/>
          <w:szCs w:val="24"/>
          <w:lang w:eastAsia="en-US"/>
        </w:rPr>
      </w:pPr>
      <w:r w:rsidRPr="00DD4646">
        <w:rPr>
          <w:rFonts w:ascii="Times New Roman" w:hAnsi="Times New Roman" w:cs="Times New Roman"/>
          <w:color w:val="000000" w:themeColor="text1"/>
          <w:kern w:val="0"/>
          <w:sz w:val="24"/>
          <w:szCs w:val="24"/>
          <w:lang w:eastAsia="en-US"/>
        </w:rPr>
        <w:t>определение места моделирования как метода и средства познания окружающей действительности;</w:t>
      </w:r>
    </w:p>
    <w:p w:rsidR="00DC45DE" w:rsidRPr="00DD4646" w:rsidRDefault="00DC45DE" w:rsidP="00C06AAF">
      <w:pPr>
        <w:pStyle w:val="14"/>
        <w:numPr>
          <w:ilvl w:val="0"/>
          <w:numId w:val="38"/>
        </w:numPr>
        <w:tabs>
          <w:tab w:val="clear" w:pos="788"/>
          <w:tab w:val="left" w:pos="993"/>
        </w:tabs>
        <w:spacing w:line="240" w:lineRule="auto"/>
        <w:ind w:left="0" w:firstLine="709"/>
        <w:rPr>
          <w:rFonts w:ascii="Times New Roman" w:hAnsi="Times New Roman" w:cs="Times New Roman"/>
          <w:color w:val="000000" w:themeColor="text1"/>
          <w:kern w:val="0"/>
          <w:sz w:val="24"/>
          <w:szCs w:val="24"/>
          <w:lang w:eastAsia="en-US"/>
        </w:rPr>
      </w:pPr>
      <w:r w:rsidRPr="00DD4646">
        <w:rPr>
          <w:rFonts w:ascii="Times New Roman" w:hAnsi="Times New Roman" w:cs="Times New Roman"/>
          <w:color w:val="000000" w:themeColor="text1"/>
          <w:kern w:val="0"/>
          <w:sz w:val="24"/>
          <w:szCs w:val="24"/>
          <w:lang w:eastAsia="en-US"/>
        </w:rPr>
        <w:t>объяснение отличия моделей объектов (процессов, явлений) от моделей задач, взаимосвязь между этими моделями;</w:t>
      </w:r>
    </w:p>
    <w:p w:rsidR="00DC45DE" w:rsidRPr="00DD4646" w:rsidRDefault="00DC45DE" w:rsidP="00C06AAF">
      <w:pPr>
        <w:pStyle w:val="14"/>
        <w:numPr>
          <w:ilvl w:val="0"/>
          <w:numId w:val="38"/>
        </w:numPr>
        <w:tabs>
          <w:tab w:val="clear" w:pos="788"/>
          <w:tab w:val="left" w:pos="993"/>
        </w:tabs>
        <w:spacing w:line="240" w:lineRule="auto"/>
        <w:ind w:left="0" w:firstLine="709"/>
        <w:rPr>
          <w:rFonts w:ascii="Times New Roman" w:hAnsi="Times New Roman" w:cs="Times New Roman"/>
          <w:color w:val="000000" w:themeColor="text1"/>
          <w:kern w:val="0"/>
          <w:sz w:val="24"/>
          <w:szCs w:val="24"/>
          <w:lang w:eastAsia="en-US"/>
        </w:rPr>
      </w:pPr>
      <w:r w:rsidRPr="00DD4646">
        <w:rPr>
          <w:rFonts w:ascii="Times New Roman" w:hAnsi="Times New Roman" w:cs="Times New Roman"/>
          <w:color w:val="000000" w:themeColor="text1"/>
          <w:kern w:val="0"/>
          <w:sz w:val="24"/>
          <w:szCs w:val="24"/>
          <w:lang w:eastAsia="en-US"/>
        </w:rPr>
        <w:t>раскрытие базовых понятий дисциплины;</w:t>
      </w:r>
    </w:p>
    <w:p w:rsidR="00DC45DE" w:rsidRPr="00DD4646" w:rsidRDefault="00DC45DE" w:rsidP="00C06AAF">
      <w:pPr>
        <w:pStyle w:val="14"/>
        <w:numPr>
          <w:ilvl w:val="0"/>
          <w:numId w:val="38"/>
        </w:numPr>
        <w:tabs>
          <w:tab w:val="clear" w:pos="788"/>
          <w:tab w:val="left" w:pos="993"/>
        </w:tabs>
        <w:spacing w:line="240" w:lineRule="auto"/>
        <w:ind w:left="0" w:firstLine="709"/>
        <w:rPr>
          <w:rFonts w:ascii="Times New Roman" w:hAnsi="Times New Roman" w:cs="Times New Roman"/>
          <w:color w:val="000000" w:themeColor="text1"/>
          <w:kern w:val="0"/>
          <w:sz w:val="24"/>
          <w:szCs w:val="24"/>
          <w:lang w:eastAsia="en-US"/>
        </w:rPr>
      </w:pPr>
      <w:r w:rsidRPr="00DD4646">
        <w:rPr>
          <w:rFonts w:ascii="Times New Roman" w:hAnsi="Times New Roman" w:cs="Times New Roman"/>
          <w:color w:val="000000" w:themeColor="text1"/>
          <w:kern w:val="0"/>
          <w:sz w:val="24"/>
          <w:szCs w:val="24"/>
          <w:lang w:eastAsia="en-US"/>
        </w:rPr>
        <w:t>освоение методологии и технологии имитационного моделирования при исследовании и проектировании экономических систем;</w:t>
      </w:r>
    </w:p>
    <w:p w:rsidR="00DC45DE" w:rsidRPr="00DD4646" w:rsidRDefault="00DC45DE" w:rsidP="00C06AAF">
      <w:pPr>
        <w:pStyle w:val="14"/>
        <w:numPr>
          <w:ilvl w:val="0"/>
          <w:numId w:val="38"/>
        </w:numPr>
        <w:tabs>
          <w:tab w:val="clear" w:pos="788"/>
          <w:tab w:val="left" w:pos="993"/>
        </w:tabs>
        <w:spacing w:line="240" w:lineRule="auto"/>
        <w:ind w:left="0" w:firstLine="709"/>
        <w:rPr>
          <w:rFonts w:ascii="Times New Roman" w:hAnsi="Times New Roman" w:cs="Times New Roman"/>
          <w:color w:val="000000" w:themeColor="text1"/>
          <w:kern w:val="0"/>
          <w:sz w:val="24"/>
          <w:szCs w:val="24"/>
          <w:lang w:eastAsia="en-US"/>
        </w:rPr>
      </w:pPr>
      <w:r w:rsidRPr="00DD4646">
        <w:rPr>
          <w:rFonts w:ascii="Times New Roman" w:hAnsi="Times New Roman" w:cs="Times New Roman"/>
          <w:color w:val="000000" w:themeColor="text1"/>
          <w:kern w:val="0"/>
          <w:sz w:val="24"/>
          <w:szCs w:val="24"/>
          <w:lang w:eastAsia="en-US"/>
        </w:rPr>
        <w:t>изучение компьютерных технологий на материале проблемной среды из области будущей профессиональной деятельности студентов (управленческой; организационно-проектной, аналитической, консультативной и т.п.);</w:t>
      </w:r>
    </w:p>
    <w:p w:rsidR="00DC45DE" w:rsidRPr="00DD4646" w:rsidRDefault="00DC45DE" w:rsidP="00C06AAF">
      <w:pPr>
        <w:pStyle w:val="14"/>
        <w:numPr>
          <w:ilvl w:val="0"/>
          <w:numId w:val="38"/>
        </w:numPr>
        <w:tabs>
          <w:tab w:val="clear" w:pos="788"/>
          <w:tab w:val="left" w:pos="993"/>
        </w:tabs>
        <w:spacing w:line="240" w:lineRule="auto"/>
        <w:ind w:left="0" w:firstLine="709"/>
        <w:rPr>
          <w:rFonts w:ascii="Times New Roman" w:hAnsi="Times New Roman" w:cs="Times New Roman"/>
          <w:color w:val="000000" w:themeColor="text1"/>
          <w:kern w:val="0"/>
          <w:sz w:val="24"/>
          <w:szCs w:val="24"/>
          <w:lang w:eastAsia="en-US"/>
        </w:rPr>
      </w:pPr>
      <w:r w:rsidRPr="00DD4646">
        <w:rPr>
          <w:rFonts w:ascii="Times New Roman" w:hAnsi="Times New Roman" w:cs="Times New Roman"/>
          <w:color w:val="000000" w:themeColor="text1"/>
          <w:kern w:val="0"/>
          <w:sz w:val="24"/>
          <w:szCs w:val="24"/>
          <w:lang w:eastAsia="en-US"/>
        </w:rPr>
        <w:t>исследование функционирования моделей с помощью компьютера;</w:t>
      </w:r>
    </w:p>
    <w:p w:rsidR="00DC45DE" w:rsidRPr="00D3635D" w:rsidRDefault="00DC45DE" w:rsidP="00C06AAF">
      <w:pPr>
        <w:pStyle w:val="14"/>
        <w:numPr>
          <w:ilvl w:val="0"/>
          <w:numId w:val="38"/>
        </w:numPr>
        <w:tabs>
          <w:tab w:val="clear" w:pos="788"/>
          <w:tab w:val="left" w:pos="993"/>
        </w:tabs>
        <w:spacing w:line="240" w:lineRule="auto"/>
        <w:ind w:left="0" w:firstLine="709"/>
        <w:rPr>
          <w:rFonts w:ascii="Times New Roman" w:hAnsi="Times New Roman" w:cs="Times New Roman"/>
          <w:color w:val="000000" w:themeColor="text1"/>
          <w:kern w:val="0"/>
          <w:sz w:val="24"/>
          <w:szCs w:val="24"/>
          <w:lang w:eastAsia="en-US"/>
        </w:rPr>
      </w:pPr>
      <w:r w:rsidRPr="00DD4646">
        <w:rPr>
          <w:rFonts w:ascii="Times New Roman" w:hAnsi="Times New Roman" w:cs="Times New Roman"/>
          <w:color w:val="000000" w:themeColor="text1"/>
          <w:kern w:val="0"/>
          <w:sz w:val="24"/>
          <w:szCs w:val="24"/>
          <w:lang w:eastAsia="en-US"/>
        </w:rPr>
        <w:t>анализ результатов компьютерного моделирования экономических процессов и внесение изменений в исходную модель</w:t>
      </w:r>
      <w:r w:rsidRPr="00D3635D">
        <w:rPr>
          <w:rFonts w:ascii="Times New Roman" w:hAnsi="Times New Roman" w:cs="Times New Roman"/>
          <w:color w:val="000000" w:themeColor="text1"/>
          <w:kern w:val="0"/>
          <w:sz w:val="24"/>
          <w:szCs w:val="24"/>
          <w:lang w:eastAsia="en-US"/>
        </w:rPr>
        <w:t>.</w:t>
      </w:r>
    </w:p>
    <w:p w:rsidR="00DC45DE" w:rsidRPr="003C0E55" w:rsidRDefault="00DC45DE" w:rsidP="00C06AAF">
      <w:pPr>
        <w:ind w:firstLine="527"/>
        <w:jc w:val="both"/>
      </w:pPr>
      <w:r w:rsidRPr="003C0E55">
        <w:t>Дисциплина относится к обязательн</w:t>
      </w:r>
      <w:r>
        <w:t>ой</w:t>
      </w:r>
      <w:r w:rsidRPr="003C0E55">
        <w:t xml:space="preserve"> </w:t>
      </w:r>
      <w:r>
        <w:t xml:space="preserve">части блока 1. Дисциплины (модули), модуль </w:t>
      </w:r>
      <w:r w:rsidRPr="00402F14">
        <w:t>Математические основы прикладной информатики в цифровой экономике</w:t>
      </w:r>
      <w:r>
        <w:t xml:space="preserve">. </w:t>
      </w:r>
      <w:r w:rsidRPr="00DD4646">
        <w:t xml:space="preserve">Имитационное моделирование является особым видом моделирования, который осуществляется средствами высокоуровневых информационных технологий и позволяет посредством процессов-аналогов провести целенаправленное многовариантное исследование функционирования реального сложного процесса или системы в режиме «имитации». </w:t>
      </w:r>
      <w:r>
        <w:t>Дисциплина</w:t>
      </w:r>
      <w:r w:rsidRPr="00DD4646">
        <w:t xml:space="preserve"> направлен</w:t>
      </w:r>
      <w:r>
        <w:t>а</w:t>
      </w:r>
      <w:r w:rsidRPr="00DD4646">
        <w:t xml:space="preserve">, с одной стороны, на формирование теоретической базы создания или модификации имитационных моделей экономических явлений и процессов путем изучения методологии предмета, с другой – на овладение </w:t>
      </w:r>
      <w:r>
        <w:t>обучающимися</w:t>
      </w:r>
      <w:r w:rsidRPr="00DD4646">
        <w:t xml:space="preserve"> конкретными навыками использования компьютерных технологий для исследования и управления экономическими процессами посредством моделирования.</w:t>
      </w:r>
    </w:p>
    <w:p w:rsidR="00DC45DE" w:rsidRPr="003C0E55" w:rsidRDefault="00DC45DE" w:rsidP="00C06AAF">
      <w:pPr>
        <w:ind w:firstLine="527"/>
        <w:jc w:val="both"/>
      </w:pPr>
      <w:r w:rsidRPr="003C0E55">
        <w:rPr>
          <w:rFonts w:eastAsia="TimesNewRoman"/>
        </w:rPr>
        <w:t>Освоение дисциплины и сформированные при этом компетенции необходимы в последующей деятельности.</w:t>
      </w:r>
    </w:p>
    <w:p w:rsidR="003F458A" w:rsidRDefault="003F458A" w:rsidP="001D7B5E">
      <w:pPr>
        <w:spacing w:before="120" w:line="360" w:lineRule="auto"/>
        <w:rPr>
          <w:b/>
          <w:bCs/>
        </w:rPr>
      </w:pPr>
      <w:r>
        <w:rPr>
          <w:b/>
          <w:bCs/>
        </w:rPr>
        <w:lastRenderedPageBreak/>
        <w:t>3</w:t>
      </w:r>
      <w:r w:rsidRPr="007F18F6">
        <w:rPr>
          <w:b/>
          <w:bCs/>
        </w:rPr>
        <w:t xml:space="preserve">. </w:t>
      </w:r>
      <w:r w:rsidRPr="00162958">
        <w:rPr>
          <w:b/>
          <w:bCs/>
          <w:caps/>
        </w:rPr>
        <w:t>Объем дисциплины и виды учебной работы</w:t>
      </w:r>
    </w:p>
    <w:p w:rsidR="00983410" w:rsidRPr="003C0E55" w:rsidRDefault="00983410" w:rsidP="00983410">
      <w:pPr>
        <w:ind w:firstLine="527"/>
        <w:jc w:val="both"/>
      </w:pPr>
      <w:r w:rsidRPr="003C0E55">
        <w:t xml:space="preserve">Общая трудоемкость освоения дисциплины составляет </w:t>
      </w:r>
      <w:r>
        <w:t>5</w:t>
      </w:r>
      <w:r w:rsidRPr="003C0E55">
        <w:t xml:space="preserve"> зачетны</w:t>
      </w:r>
      <w:r>
        <w:t>х</w:t>
      </w:r>
      <w:r w:rsidRPr="003C0E55">
        <w:t xml:space="preserve"> единиц, </w:t>
      </w:r>
      <w:r>
        <w:t>180 </w:t>
      </w:r>
      <w:r w:rsidRPr="003C0E55">
        <w:t>академических час</w:t>
      </w:r>
      <w:r>
        <w:t>ов</w:t>
      </w:r>
      <w:r w:rsidRPr="003C0E55">
        <w:rPr>
          <w:i/>
          <w:color w:val="000000"/>
        </w:rPr>
        <w:t xml:space="preserve"> (1 зачетная единица соответствует 36 академическим часам).</w:t>
      </w:r>
    </w:p>
    <w:p w:rsidR="00983410" w:rsidRDefault="00983410" w:rsidP="00983410">
      <w:pPr>
        <w:jc w:val="both"/>
        <w:rPr>
          <w:color w:val="000000"/>
        </w:rPr>
      </w:pPr>
    </w:p>
    <w:p w:rsidR="00DC45DE" w:rsidRPr="003C0E55" w:rsidRDefault="00DC45DE" w:rsidP="00983410">
      <w:pPr>
        <w:jc w:val="both"/>
        <w:rPr>
          <w:color w:val="000000"/>
        </w:rPr>
      </w:pPr>
      <w:r w:rsidRPr="003C0E55">
        <w:rPr>
          <w:color w:val="000000"/>
        </w:rPr>
        <w:t>Очная форма обучения</w:t>
      </w:r>
    </w:p>
    <w:tbl>
      <w:tblPr>
        <w:tblW w:w="9382" w:type="dxa"/>
        <w:tblInd w:w="101" w:type="dxa"/>
        <w:tblBorders>
          <w:top w:val="single" w:sz="12" w:space="0" w:color="00000A"/>
          <w:left w:val="single" w:sz="12" w:space="0" w:color="00000A"/>
          <w:bottom w:val="single" w:sz="12" w:space="0" w:color="00000A"/>
          <w:right w:val="single" w:sz="12" w:space="0" w:color="00000A"/>
          <w:insideH w:val="single" w:sz="6" w:space="0" w:color="00000A"/>
          <w:insideV w:val="single" w:sz="6" w:space="0" w:color="00000A"/>
        </w:tblBorders>
        <w:tblLayout w:type="fixed"/>
        <w:tblCellMar>
          <w:left w:w="122" w:type="dxa"/>
        </w:tblCellMar>
        <w:tblLook w:val="0000" w:firstRow="0" w:lastRow="0" w:firstColumn="0" w:lastColumn="0" w:noHBand="0" w:noVBand="0"/>
      </w:tblPr>
      <w:tblGrid>
        <w:gridCol w:w="6525"/>
        <w:gridCol w:w="1297"/>
        <w:gridCol w:w="1560"/>
      </w:tblGrid>
      <w:tr w:rsidR="00DC45DE" w:rsidRPr="003C0E55" w:rsidTr="00DC45DE">
        <w:trPr>
          <w:trHeight w:val="247"/>
        </w:trPr>
        <w:tc>
          <w:tcPr>
            <w:tcW w:w="6525" w:type="dxa"/>
            <w:shd w:val="clear" w:color="auto" w:fill="auto"/>
          </w:tcPr>
          <w:p w:rsidR="00DC45DE" w:rsidRPr="003C0E55" w:rsidRDefault="00DC45DE" w:rsidP="00DC45DE">
            <w:pPr>
              <w:pStyle w:val="a6"/>
              <w:jc w:val="center"/>
              <w:rPr>
                <w:i/>
                <w:iCs/>
              </w:rPr>
            </w:pPr>
            <w:r w:rsidRPr="003C0E55">
              <w:t>Вид учебной работы</w:t>
            </w:r>
          </w:p>
        </w:tc>
        <w:tc>
          <w:tcPr>
            <w:tcW w:w="2857" w:type="dxa"/>
            <w:gridSpan w:val="2"/>
            <w:shd w:val="clear" w:color="auto" w:fill="auto"/>
          </w:tcPr>
          <w:p w:rsidR="00DC45DE" w:rsidRPr="003C0E55" w:rsidRDefault="00DC45DE" w:rsidP="00DC45DE">
            <w:pPr>
              <w:pStyle w:val="a6"/>
              <w:ind w:hanging="3"/>
              <w:jc w:val="center"/>
            </w:pPr>
            <w:r w:rsidRPr="003C0E55">
              <w:t>Трудоемкость в акад.час</w:t>
            </w:r>
          </w:p>
        </w:tc>
      </w:tr>
      <w:tr w:rsidR="00DC45DE" w:rsidRPr="00DC45DE" w:rsidTr="00DC45DE">
        <w:trPr>
          <w:trHeight w:val="247"/>
        </w:trPr>
        <w:tc>
          <w:tcPr>
            <w:tcW w:w="6525" w:type="dxa"/>
            <w:shd w:val="clear" w:color="auto" w:fill="auto"/>
          </w:tcPr>
          <w:p w:rsidR="00DC45DE" w:rsidRPr="003C0E55" w:rsidRDefault="00DC45DE" w:rsidP="00DC45DE">
            <w:pPr>
              <w:pStyle w:val="a6"/>
              <w:jc w:val="center"/>
            </w:pPr>
          </w:p>
        </w:tc>
        <w:tc>
          <w:tcPr>
            <w:tcW w:w="1297" w:type="dxa"/>
            <w:tcBorders>
              <w:right w:val="single" w:sz="4" w:space="0" w:color="auto"/>
            </w:tcBorders>
            <w:shd w:val="clear" w:color="auto" w:fill="auto"/>
          </w:tcPr>
          <w:p w:rsidR="00DC45DE" w:rsidRPr="003C0E55" w:rsidRDefault="00DC45DE" w:rsidP="00DC45DE">
            <w:pPr>
              <w:pStyle w:val="a6"/>
              <w:ind w:hanging="3"/>
              <w:jc w:val="center"/>
            </w:pPr>
          </w:p>
        </w:tc>
        <w:tc>
          <w:tcPr>
            <w:tcW w:w="1560" w:type="dxa"/>
            <w:tcBorders>
              <w:left w:val="single" w:sz="4" w:space="0" w:color="auto"/>
            </w:tcBorders>
            <w:shd w:val="clear" w:color="auto" w:fill="auto"/>
          </w:tcPr>
          <w:p w:rsidR="00DC45DE" w:rsidRPr="00DC45DE" w:rsidRDefault="00DC45DE" w:rsidP="00DC45DE">
            <w:pPr>
              <w:pStyle w:val="a6"/>
              <w:ind w:hanging="3"/>
              <w:jc w:val="center"/>
              <w:rPr>
                <w:sz w:val="20"/>
                <w:szCs w:val="20"/>
              </w:rPr>
            </w:pPr>
            <w:r w:rsidRPr="00DC45DE">
              <w:rPr>
                <w:sz w:val="20"/>
                <w:szCs w:val="20"/>
              </w:rPr>
              <w:t>Практическая подготовка</w:t>
            </w:r>
          </w:p>
        </w:tc>
      </w:tr>
      <w:tr w:rsidR="00DC45DE" w:rsidRPr="00DC45DE" w:rsidTr="00DC45DE">
        <w:trPr>
          <w:trHeight w:val="239"/>
        </w:trPr>
        <w:tc>
          <w:tcPr>
            <w:tcW w:w="6525" w:type="dxa"/>
            <w:shd w:val="clear" w:color="auto" w:fill="E0E0E0"/>
          </w:tcPr>
          <w:p w:rsidR="00DC45DE" w:rsidRPr="00DC45DE" w:rsidRDefault="00DC45DE" w:rsidP="00DC45DE">
            <w:pPr>
              <w:ind w:left="57"/>
            </w:pPr>
            <w:r w:rsidRPr="00DC45DE">
              <w:rPr>
                <w:b/>
              </w:rPr>
              <w:t>Контактная работа (аудиторные занятия) (всего):</w:t>
            </w:r>
          </w:p>
        </w:tc>
        <w:tc>
          <w:tcPr>
            <w:tcW w:w="2857" w:type="dxa"/>
            <w:gridSpan w:val="2"/>
            <w:shd w:val="clear" w:color="auto" w:fill="E0E0E0"/>
          </w:tcPr>
          <w:p w:rsidR="00DC45DE" w:rsidRPr="00DC45DE" w:rsidRDefault="00DC45DE" w:rsidP="00DC45DE">
            <w:pPr>
              <w:ind w:hanging="3"/>
              <w:jc w:val="center"/>
            </w:pPr>
            <w:r>
              <w:t>40</w:t>
            </w:r>
          </w:p>
        </w:tc>
      </w:tr>
      <w:tr w:rsidR="00DC45DE" w:rsidRPr="00DC45DE" w:rsidTr="00DC45DE">
        <w:tc>
          <w:tcPr>
            <w:tcW w:w="6525" w:type="dxa"/>
            <w:shd w:val="clear" w:color="auto" w:fill="auto"/>
          </w:tcPr>
          <w:p w:rsidR="00DC45DE" w:rsidRPr="00DC45DE" w:rsidRDefault="00DC45DE" w:rsidP="00DC45DE">
            <w:pPr>
              <w:pStyle w:val="a6"/>
              <w:ind w:left="57"/>
            </w:pPr>
            <w:r w:rsidRPr="00DC45DE">
              <w:t>в том числе:</w:t>
            </w:r>
          </w:p>
        </w:tc>
        <w:tc>
          <w:tcPr>
            <w:tcW w:w="2857" w:type="dxa"/>
            <w:gridSpan w:val="2"/>
            <w:shd w:val="clear" w:color="auto" w:fill="auto"/>
          </w:tcPr>
          <w:p w:rsidR="00DC45DE" w:rsidRPr="00DC45DE" w:rsidRDefault="00DC45DE" w:rsidP="00DC45DE">
            <w:pPr>
              <w:pStyle w:val="a6"/>
              <w:snapToGrid w:val="0"/>
              <w:ind w:hanging="3"/>
              <w:jc w:val="center"/>
            </w:pPr>
          </w:p>
        </w:tc>
      </w:tr>
      <w:tr w:rsidR="00DC45DE" w:rsidRPr="00DC45DE" w:rsidTr="00DC45DE">
        <w:tc>
          <w:tcPr>
            <w:tcW w:w="6525" w:type="dxa"/>
            <w:shd w:val="clear" w:color="auto" w:fill="auto"/>
          </w:tcPr>
          <w:p w:rsidR="00DC45DE" w:rsidRPr="00DC45DE" w:rsidRDefault="00DC45DE" w:rsidP="00DC45DE">
            <w:pPr>
              <w:pStyle w:val="a6"/>
              <w:ind w:left="57"/>
            </w:pPr>
            <w:r w:rsidRPr="00DC45DE">
              <w:t>Лекции</w:t>
            </w:r>
          </w:p>
        </w:tc>
        <w:tc>
          <w:tcPr>
            <w:tcW w:w="1297" w:type="dxa"/>
            <w:tcBorders>
              <w:right w:val="single" w:sz="4" w:space="0" w:color="auto"/>
            </w:tcBorders>
            <w:shd w:val="clear" w:color="auto" w:fill="auto"/>
            <w:vAlign w:val="bottom"/>
          </w:tcPr>
          <w:p w:rsidR="00DC45DE" w:rsidRPr="00DC45DE" w:rsidRDefault="00DC45DE" w:rsidP="00DC45DE">
            <w:pPr>
              <w:ind w:hanging="3"/>
              <w:jc w:val="center"/>
            </w:pPr>
            <w:r>
              <w:t>20</w:t>
            </w:r>
          </w:p>
        </w:tc>
        <w:tc>
          <w:tcPr>
            <w:tcW w:w="1560" w:type="dxa"/>
            <w:tcBorders>
              <w:left w:val="single" w:sz="4" w:space="0" w:color="auto"/>
            </w:tcBorders>
            <w:shd w:val="clear" w:color="auto" w:fill="auto"/>
            <w:vAlign w:val="bottom"/>
          </w:tcPr>
          <w:p w:rsidR="00DC45DE" w:rsidRPr="00DC45DE" w:rsidRDefault="00DC45DE" w:rsidP="00DC45DE">
            <w:pPr>
              <w:ind w:hanging="3"/>
              <w:jc w:val="center"/>
            </w:pPr>
            <w:r w:rsidRPr="00DC45DE">
              <w:t>-</w:t>
            </w:r>
          </w:p>
        </w:tc>
      </w:tr>
      <w:tr w:rsidR="00DC45DE" w:rsidRPr="00DC45DE" w:rsidTr="00DC45DE">
        <w:tc>
          <w:tcPr>
            <w:tcW w:w="6525" w:type="dxa"/>
            <w:shd w:val="clear" w:color="auto" w:fill="auto"/>
          </w:tcPr>
          <w:p w:rsidR="00DC45DE" w:rsidRPr="00DC45DE" w:rsidRDefault="00DC45DE" w:rsidP="00DC45DE">
            <w:pPr>
              <w:pStyle w:val="a6"/>
              <w:ind w:left="57"/>
            </w:pPr>
            <w:r w:rsidRPr="00DC45DE">
              <w:t>Лабораторные работы / Практические занятия (в т.ч. зачет)</w:t>
            </w:r>
          </w:p>
        </w:tc>
        <w:tc>
          <w:tcPr>
            <w:tcW w:w="1297" w:type="dxa"/>
            <w:tcBorders>
              <w:right w:val="single" w:sz="4" w:space="0" w:color="auto"/>
            </w:tcBorders>
            <w:shd w:val="clear" w:color="auto" w:fill="auto"/>
            <w:vAlign w:val="bottom"/>
          </w:tcPr>
          <w:p w:rsidR="00DC45DE" w:rsidRPr="00DC45DE" w:rsidRDefault="00DC45DE" w:rsidP="00DC45DE">
            <w:pPr>
              <w:ind w:hanging="3"/>
              <w:jc w:val="center"/>
            </w:pPr>
            <w:r>
              <w:t>20</w:t>
            </w:r>
            <w:r w:rsidRPr="00DC45DE">
              <w:t>/</w:t>
            </w:r>
            <w:r>
              <w:t>-</w:t>
            </w:r>
          </w:p>
        </w:tc>
        <w:tc>
          <w:tcPr>
            <w:tcW w:w="1560" w:type="dxa"/>
            <w:tcBorders>
              <w:left w:val="single" w:sz="4" w:space="0" w:color="auto"/>
            </w:tcBorders>
            <w:shd w:val="clear" w:color="auto" w:fill="auto"/>
            <w:vAlign w:val="bottom"/>
          </w:tcPr>
          <w:p w:rsidR="00DC45DE" w:rsidRPr="00DC45DE" w:rsidRDefault="00DC45DE" w:rsidP="00DC45DE">
            <w:pPr>
              <w:ind w:hanging="3"/>
              <w:jc w:val="center"/>
            </w:pPr>
            <w:r>
              <w:t>4</w:t>
            </w:r>
            <w:r w:rsidRPr="00DC45DE">
              <w:t>/</w:t>
            </w:r>
            <w:r>
              <w:t>-</w:t>
            </w:r>
          </w:p>
        </w:tc>
      </w:tr>
      <w:tr w:rsidR="00DC45DE" w:rsidRPr="00DC45DE" w:rsidTr="00DC45DE">
        <w:tc>
          <w:tcPr>
            <w:tcW w:w="6525" w:type="dxa"/>
            <w:shd w:val="clear" w:color="auto" w:fill="E0E0E0"/>
          </w:tcPr>
          <w:p w:rsidR="00DC45DE" w:rsidRPr="00DC45DE" w:rsidRDefault="00DC45DE" w:rsidP="00DC45DE">
            <w:pPr>
              <w:pStyle w:val="a6"/>
              <w:ind w:left="57"/>
            </w:pPr>
            <w:r w:rsidRPr="00DC45DE">
              <w:rPr>
                <w:b/>
                <w:bCs/>
              </w:rPr>
              <w:t>Самостоятельная работа (всего)</w:t>
            </w:r>
          </w:p>
        </w:tc>
        <w:tc>
          <w:tcPr>
            <w:tcW w:w="2857" w:type="dxa"/>
            <w:gridSpan w:val="2"/>
            <w:shd w:val="clear" w:color="auto" w:fill="E0E0E0"/>
            <w:vAlign w:val="bottom"/>
          </w:tcPr>
          <w:p w:rsidR="00DC45DE" w:rsidRPr="00DC45DE" w:rsidRDefault="00DC45DE" w:rsidP="00DC45DE">
            <w:pPr>
              <w:ind w:hanging="3"/>
              <w:jc w:val="center"/>
            </w:pPr>
            <w:r>
              <w:t>113</w:t>
            </w:r>
          </w:p>
        </w:tc>
      </w:tr>
      <w:tr w:rsidR="00DC45DE" w:rsidRPr="00DC45DE" w:rsidTr="00DC45DE">
        <w:tc>
          <w:tcPr>
            <w:tcW w:w="6525" w:type="dxa"/>
            <w:shd w:val="clear" w:color="auto" w:fill="E0E0E0"/>
          </w:tcPr>
          <w:p w:rsidR="00DC45DE" w:rsidRPr="00DC45DE" w:rsidRDefault="00DC45DE" w:rsidP="00DC45DE">
            <w:pPr>
              <w:pStyle w:val="a6"/>
              <w:ind w:left="57"/>
            </w:pPr>
            <w:r w:rsidRPr="00DC45DE">
              <w:rPr>
                <w:b/>
              </w:rPr>
              <w:t>Вид промежуточной аттестации (экзамен):</w:t>
            </w:r>
          </w:p>
        </w:tc>
        <w:tc>
          <w:tcPr>
            <w:tcW w:w="2857" w:type="dxa"/>
            <w:gridSpan w:val="2"/>
            <w:shd w:val="clear" w:color="auto" w:fill="E0E0E0"/>
            <w:vAlign w:val="bottom"/>
          </w:tcPr>
          <w:p w:rsidR="00DC45DE" w:rsidRPr="00DC45DE" w:rsidRDefault="00DC45DE" w:rsidP="00DC45DE">
            <w:pPr>
              <w:pStyle w:val="a6"/>
              <w:jc w:val="center"/>
            </w:pPr>
            <w:r>
              <w:t>27</w:t>
            </w:r>
          </w:p>
        </w:tc>
      </w:tr>
      <w:tr w:rsidR="00DC45DE" w:rsidRPr="00DC45DE" w:rsidTr="00DC45DE">
        <w:tc>
          <w:tcPr>
            <w:tcW w:w="6525" w:type="dxa"/>
            <w:shd w:val="clear" w:color="auto" w:fill="auto"/>
          </w:tcPr>
          <w:p w:rsidR="00DC45DE" w:rsidRPr="00DC45DE" w:rsidRDefault="00DC45DE" w:rsidP="00DC45DE">
            <w:pPr>
              <w:pStyle w:val="a6"/>
              <w:ind w:left="57"/>
            </w:pPr>
            <w:r w:rsidRPr="00DC45DE">
              <w:t>контактная работа</w:t>
            </w:r>
          </w:p>
        </w:tc>
        <w:tc>
          <w:tcPr>
            <w:tcW w:w="2857" w:type="dxa"/>
            <w:gridSpan w:val="2"/>
            <w:shd w:val="clear" w:color="auto" w:fill="auto"/>
            <w:vAlign w:val="bottom"/>
          </w:tcPr>
          <w:p w:rsidR="00DC45DE" w:rsidRPr="00DC45DE" w:rsidRDefault="00DC45DE" w:rsidP="00DC45DE">
            <w:pPr>
              <w:pStyle w:val="a6"/>
              <w:jc w:val="center"/>
            </w:pPr>
            <w:r>
              <w:t>2,35</w:t>
            </w:r>
          </w:p>
        </w:tc>
      </w:tr>
      <w:tr w:rsidR="00DC45DE" w:rsidRPr="00DC45DE" w:rsidTr="00DC45DE">
        <w:tc>
          <w:tcPr>
            <w:tcW w:w="6525" w:type="dxa"/>
            <w:shd w:val="clear" w:color="auto" w:fill="auto"/>
          </w:tcPr>
          <w:p w:rsidR="00DC45DE" w:rsidRPr="00DC45DE" w:rsidRDefault="00DC45DE" w:rsidP="00DC45DE">
            <w:pPr>
              <w:pStyle w:val="a6"/>
              <w:ind w:left="57"/>
            </w:pPr>
            <w:r w:rsidRPr="00DC45DE">
              <w:t>самостоятельная работа по подготовке к экзамену</w:t>
            </w:r>
          </w:p>
        </w:tc>
        <w:tc>
          <w:tcPr>
            <w:tcW w:w="2857" w:type="dxa"/>
            <w:gridSpan w:val="2"/>
            <w:shd w:val="clear" w:color="auto" w:fill="auto"/>
            <w:vAlign w:val="bottom"/>
          </w:tcPr>
          <w:p w:rsidR="00DC45DE" w:rsidRPr="00DC45DE" w:rsidRDefault="00DC45DE" w:rsidP="00DC45DE">
            <w:pPr>
              <w:pStyle w:val="a6"/>
              <w:jc w:val="center"/>
            </w:pPr>
            <w:r>
              <w:t>24,65</w:t>
            </w:r>
          </w:p>
        </w:tc>
      </w:tr>
      <w:tr w:rsidR="00DC45DE" w:rsidRPr="00DC45DE" w:rsidTr="00DC45DE">
        <w:trPr>
          <w:trHeight w:val="173"/>
        </w:trPr>
        <w:tc>
          <w:tcPr>
            <w:tcW w:w="6525" w:type="dxa"/>
            <w:shd w:val="clear" w:color="auto" w:fill="E0E0E0"/>
          </w:tcPr>
          <w:p w:rsidR="00DC45DE" w:rsidRPr="00DC45DE" w:rsidRDefault="00DC45DE" w:rsidP="00DC45DE">
            <w:pPr>
              <w:pStyle w:val="a6"/>
              <w:ind w:left="57"/>
            </w:pPr>
            <w:r w:rsidRPr="00DC45DE">
              <w:rPr>
                <w:b/>
              </w:rPr>
              <w:t>Общая трудоемкость дисциплины (в час. /з.е.)</w:t>
            </w:r>
          </w:p>
        </w:tc>
        <w:tc>
          <w:tcPr>
            <w:tcW w:w="2857" w:type="dxa"/>
            <w:gridSpan w:val="2"/>
            <w:shd w:val="clear" w:color="auto" w:fill="E0E0E0"/>
          </w:tcPr>
          <w:p w:rsidR="00DC45DE" w:rsidRPr="00DC45DE" w:rsidRDefault="00983410" w:rsidP="00983410">
            <w:pPr>
              <w:pStyle w:val="a6"/>
              <w:ind w:hanging="3"/>
              <w:jc w:val="center"/>
            </w:pPr>
            <w:r>
              <w:t>180</w:t>
            </w:r>
            <w:r w:rsidR="00DC45DE" w:rsidRPr="00DC45DE">
              <w:t>/</w:t>
            </w:r>
            <w:r>
              <w:t>5</w:t>
            </w:r>
          </w:p>
        </w:tc>
      </w:tr>
    </w:tbl>
    <w:p w:rsidR="00DC45DE" w:rsidRPr="00DC45DE" w:rsidRDefault="00DC45DE" w:rsidP="00DC45DE">
      <w:pPr>
        <w:rPr>
          <w:bCs/>
        </w:rPr>
      </w:pPr>
    </w:p>
    <w:p w:rsidR="00DC45DE" w:rsidRPr="00DC45DE" w:rsidRDefault="00DC45DE" w:rsidP="00DC45DE">
      <w:pPr>
        <w:rPr>
          <w:bCs/>
        </w:rPr>
      </w:pPr>
      <w:r w:rsidRPr="00DC45DE">
        <w:rPr>
          <w:bCs/>
        </w:rPr>
        <w:t>Заочная форма обучения</w:t>
      </w:r>
    </w:p>
    <w:tbl>
      <w:tblPr>
        <w:tblW w:w="9397" w:type="dxa"/>
        <w:tblInd w:w="86" w:type="dxa"/>
        <w:tblBorders>
          <w:top w:val="single" w:sz="12" w:space="0" w:color="00000A"/>
          <w:left w:val="single" w:sz="12" w:space="0" w:color="00000A"/>
          <w:bottom w:val="single" w:sz="12" w:space="0" w:color="00000A"/>
          <w:right w:val="single" w:sz="12" w:space="0" w:color="00000A"/>
          <w:insideH w:val="single" w:sz="6" w:space="0" w:color="00000A"/>
          <w:insideV w:val="single" w:sz="6" w:space="0" w:color="00000A"/>
        </w:tblBorders>
        <w:tblLayout w:type="fixed"/>
        <w:tblCellMar>
          <w:left w:w="122" w:type="dxa"/>
        </w:tblCellMar>
        <w:tblLook w:val="0000" w:firstRow="0" w:lastRow="0" w:firstColumn="0" w:lastColumn="0" w:noHBand="0" w:noVBand="0"/>
      </w:tblPr>
      <w:tblGrid>
        <w:gridCol w:w="6540"/>
        <w:gridCol w:w="1297"/>
        <w:gridCol w:w="1560"/>
      </w:tblGrid>
      <w:tr w:rsidR="00DC45DE" w:rsidRPr="00DC45DE" w:rsidTr="00DC45DE">
        <w:trPr>
          <w:trHeight w:val="257"/>
        </w:trPr>
        <w:tc>
          <w:tcPr>
            <w:tcW w:w="6540" w:type="dxa"/>
            <w:shd w:val="clear" w:color="auto" w:fill="auto"/>
          </w:tcPr>
          <w:p w:rsidR="00DC45DE" w:rsidRPr="00DC45DE" w:rsidRDefault="00DC45DE" w:rsidP="00DC45DE">
            <w:pPr>
              <w:pStyle w:val="a6"/>
              <w:jc w:val="center"/>
              <w:rPr>
                <w:i/>
                <w:iCs/>
              </w:rPr>
            </w:pPr>
            <w:r w:rsidRPr="00DC45DE">
              <w:t>Вид учебной работы</w:t>
            </w:r>
          </w:p>
        </w:tc>
        <w:tc>
          <w:tcPr>
            <w:tcW w:w="2857" w:type="dxa"/>
            <w:gridSpan w:val="2"/>
            <w:shd w:val="clear" w:color="auto" w:fill="auto"/>
          </w:tcPr>
          <w:p w:rsidR="00DC45DE" w:rsidRPr="00DC45DE" w:rsidRDefault="00DC45DE" w:rsidP="00DC45DE">
            <w:pPr>
              <w:pStyle w:val="a6"/>
              <w:jc w:val="center"/>
            </w:pPr>
            <w:r w:rsidRPr="00DC45DE">
              <w:t>Трудоемкость в акад.час</w:t>
            </w:r>
          </w:p>
        </w:tc>
      </w:tr>
      <w:tr w:rsidR="00DC45DE" w:rsidRPr="003C0E55" w:rsidTr="00DC45DE">
        <w:trPr>
          <w:trHeight w:val="257"/>
        </w:trPr>
        <w:tc>
          <w:tcPr>
            <w:tcW w:w="6540" w:type="dxa"/>
            <w:shd w:val="clear" w:color="auto" w:fill="auto"/>
          </w:tcPr>
          <w:p w:rsidR="00DC45DE" w:rsidRPr="00DC45DE" w:rsidRDefault="00DC45DE" w:rsidP="00DC45DE">
            <w:pPr>
              <w:pStyle w:val="a6"/>
              <w:jc w:val="center"/>
            </w:pPr>
          </w:p>
        </w:tc>
        <w:tc>
          <w:tcPr>
            <w:tcW w:w="1297" w:type="dxa"/>
            <w:tcBorders>
              <w:right w:val="single" w:sz="4" w:space="0" w:color="auto"/>
            </w:tcBorders>
            <w:shd w:val="clear" w:color="auto" w:fill="auto"/>
          </w:tcPr>
          <w:p w:rsidR="00DC45DE" w:rsidRPr="00DC45DE" w:rsidRDefault="00DC45DE" w:rsidP="00DC45DE">
            <w:pPr>
              <w:pStyle w:val="a6"/>
              <w:jc w:val="center"/>
            </w:pPr>
          </w:p>
        </w:tc>
        <w:tc>
          <w:tcPr>
            <w:tcW w:w="1560" w:type="dxa"/>
            <w:tcBorders>
              <w:left w:val="single" w:sz="4" w:space="0" w:color="auto"/>
            </w:tcBorders>
            <w:shd w:val="clear" w:color="auto" w:fill="auto"/>
          </w:tcPr>
          <w:p w:rsidR="00DC45DE" w:rsidRPr="00DC45DE" w:rsidRDefault="00DC45DE" w:rsidP="00DC45DE">
            <w:pPr>
              <w:pStyle w:val="a6"/>
              <w:ind w:hanging="3"/>
              <w:jc w:val="center"/>
              <w:rPr>
                <w:sz w:val="20"/>
                <w:szCs w:val="20"/>
              </w:rPr>
            </w:pPr>
            <w:r w:rsidRPr="00DC45DE">
              <w:rPr>
                <w:sz w:val="20"/>
                <w:szCs w:val="20"/>
              </w:rPr>
              <w:t>Практическая подготовка</w:t>
            </w:r>
          </w:p>
        </w:tc>
      </w:tr>
      <w:tr w:rsidR="00DC45DE" w:rsidRPr="003C0E55" w:rsidTr="00DC45DE">
        <w:trPr>
          <w:trHeight w:val="262"/>
        </w:trPr>
        <w:tc>
          <w:tcPr>
            <w:tcW w:w="6540" w:type="dxa"/>
            <w:shd w:val="clear" w:color="auto" w:fill="E0E0E0"/>
          </w:tcPr>
          <w:p w:rsidR="00DC45DE" w:rsidRPr="003C0E55" w:rsidRDefault="00DC45DE" w:rsidP="00DC45DE">
            <w:r w:rsidRPr="003C0E55">
              <w:rPr>
                <w:b/>
              </w:rPr>
              <w:t>Контактная работа (аудиторные занятия) (всего):</w:t>
            </w:r>
          </w:p>
        </w:tc>
        <w:tc>
          <w:tcPr>
            <w:tcW w:w="2857" w:type="dxa"/>
            <w:gridSpan w:val="2"/>
            <w:shd w:val="clear" w:color="auto" w:fill="E0E0E0"/>
          </w:tcPr>
          <w:p w:rsidR="00DC45DE" w:rsidRPr="003C0E55" w:rsidRDefault="00983410" w:rsidP="00DC45DE">
            <w:pPr>
              <w:jc w:val="center"/>
            </w:pPr>
            <w:r>
              <w:t>16</w:t>
            </w:r>
          </w:p>
        </w:tc>
      </w:tr>
      <w:tr w:rsidR="00DC45DE" w:rsidRPr="003C0E55" w:rsidTr="00DC45DE">
        <w:tc>
          <w:tcPr>
            <w:tcW w:w="6540" w:type="dxa"/>
            <w:shd w:val="clear" w:color="auto" w:fill="auto"/>
          </w:tcPr>
          <w:p w:rsidR="00DC45DE" w:rsidRPr="003C0E55" w:rsidRDefault="00DC45DE" w:rsidP="00DC45DE">
            <w:pPr>
              <w:pStyle w:val="a6"/>
            </w:pPr>
            <w:r w:rsidRPr="003C0E55">
              <w:t>в том числе:</w:t>
            </w:r>
          </w:p>
        </w:tc>
        <w:tc>
          <w:tcPr>
            <w:tcW w:w="2857" w:type="dxa"/>
            <w:gridSpan w:val="2"/>
            <w:shd w:val="clear" w:color="auto" w:fill="auto"/>
          </w:tcPr>
          <w:p w:rsidR="00DC45DE" w:rsidRPr="003C0E55" w:rsidRDefault="00DC45DE" w:rsidP="00DC45DE">
            <w:pPr>
              <w:pStyle w:val="a6"/>
              <w:snapToGrid w:val="0"/>
              <w:jc w:val="center"/>
            </w:pPr>
          </w:p>
        </w:tc>
      </w:tr>
      <w:tr w:rsidR="00DC45DE" w:rsidRPr="003C0E55" w:rsidTr="00DC45DE">
        <w:tc>
          <w:tcPr>
            <w:tcW w:w="6540" w:type="dxa"/>
            <w:shd w:val="clear" w:color="auto" w:fill="auto"/>
          </w:tcPr>
          <w:p w:rsidR="00DC45DE" w:rsidRPr="003C0E55" w:rsidRDefault="00DC45DE" w:rsidP="00DC45DE">
            <w:pPr>
              <w:pStyle w:val="a6"/>
            </w:pPr>
            <w:r w:rsidRPr="003C0E55">
              <w:t>Лекции</w:t>
            </w:r>
          </w:p>
        </w:tc>
        <w:tc>
          <w:tcPr>
            <w:tcW w:w="1297" w:type="dxa"/>
            <w:tcBorders>
              <w:right w:val="single" w:sz="4" w:space="0" w:color="auto"/>
            </w:tcBorders>
            <w:shd w:val="clear" w:color="auto" w:fill="auto"/>
          </w:tcPr>
          <w:p w:rsidR="00DC45DE" w:rsidRPr="003C0E55" w:rsidRDefault="00DC45DE" w:rsidP="00DC45DE">
            <w:pPr>
              <w:jc w:val="center"/>
            </w:pPr>
            <w:r w:rsidRPr="003C0E55">
              <w:t>4</w:t>
            </w:r>
          </w:p>
        </w:tc>
        <w:tc>
          <w:tcPr>
            <w:tcW w:w="1560" w:type="dxa"/>
            <w:tcBorders>
              <w:left w:val="single" w:sz="4" w:space="0" w:color="auto"/>
            </w:tcBorders>
            <w:shd w:val="clear" w:color="auto" w:fill="auto"/>
          </w:tcPr>
          <w:p w:rsidR="00DC45DE" w:rsidRPr="003C0E55" w:rsidRDefault="00DC45DE" w:rsidP="00DC45DE">
            <w:pPr>
              <w:jc w:val="center"/>
            </w:pPr>
            <w:r>
              <w:t>-</w:t>
            </w:r>
          </w:p>
        </w:tc>
      </w:tr>
      <w:tr w:rsidR="00DC45DE" w:rsidRPr="003C0E55" w:rsidTr="00DC45DE">
        <w:tc>
          <w:tcPr>
            <w:tcW w:w="6540" w:type="dxa"/>
            <w:shd w:val="clear" w:color="auto" w:fill="auto"/>
          </w:tcPr>
          <w:p w:rsidR="00DC45DE" w:rsidRPr="003C0E55" w:rsidRDefault="00DC45DE" w:rsidP="00DC45DE">
            <w:pPr>
              <w:pStyle w:val="a6"/>
            </w:pPr>
            <w:r w:rsidRPr="003C0E55">
              <w:t>Лабораторные работы/ Практические занятия</w:t>
            </w:r>
          </w:p>
        </w:tc>
        <w:tc>
          <w:tcPr>
            <w:tcW w:w="1297" w:type="dxa"/>
            <w:tcBorders>
              <w:right w:val="single" w:sz="4" w:space="0" w:color="auto"/>
            </w:tcBorders>
            <w:shd w:val="clear" w:color="auto" w:fill="auto"/>
          </w:tcPr>
          <w:p w:rsidR="00DC45DE" w:rsidRPr="003C0E55" w:rsidRDefault="00983410" w:rsidP="00DC45DE">
            <w:pPr>
              <w:jc w:val="center"/>
            </w:pPr>
            <w:r>
              <w:t>12/-</w:t>
            </w:r>
          </w:p>
        </w:tc>
        <w:tc>
          <w:tcPr>
            <w:tcW w:w="1560" w:type="dxa"/>
            <w:tcBorders>
              <w:left w:val="single" w:sz="4" w:space="0" w:color="auto"/>
            </w:tcBorders>
            <w:shd w:val="clear" w:color="auto" w:fill="auto"/>
          </w:tcPr>
          <w:p w:rsidR="00DC45DE" w:rsidRPr="003C0E55" w:rsidRDefault="00983410" w:rsidP="00DC45DE">
            <w:pPr>
              <w:jc w:val="center"/>
            </w:pPr>
            <w:r>
              <w:t>4/-</w:t>
            </w:r>
          </w:p>
        </w:tc>
      </w:tr>
      <w:tr w:rsidR="00DC45DE" w:rsidRPr="003C0E55" w:rsidTr="00DC45DE">
        <w:tc>
          <w:tcPr>
            <w:tcW w:w="6540" w:type="dxa"/>
            <w:shd w:val="clear" w:color="auto" w:fill="E0E0E0"/>
          </w:tcPr>
          <w:p w:rsidR="00DC45DE" w:rsidRPr="003C0E55" w:rsidRDefault="00DC45DE" w:rsidP="00DC45DE">
            <w:pPr>
              <w:pStyle w:val="a6"/>
            </w:pPr>
            <w:r w:rsidRPr="003C0E55">
              <w:rPr>
                <w:b/>
                <w:bCs/>
              </w:rPr>
              <w:t>Самостоятельная работа (всего)</w:t>
            </w:r>
          </w:p>
        </w:tc>
        <w:tc>
          <w:tcPr>
            <w:tcW w:w="1297" w:type="dxa"/>
            <w:tcBorders>
              <w:right w:val="single" w:sz="4" w:space="0" w:color="auto"/>
            </w:tcBorders>
            <w:shd w:val="clear" w:color="auto" w:fill="E0E0E0"/>
          </w:tcPr>
          <w:p w:rsidR="00DC45DE" w:rsidRPr="003C0E55" w:rsidRDefault="00983410" w:rsidP="00DC45DE">
            <w:pPr>
              <w:jc w:val="center"/>
            </w:pPr>
            <w:r>
              <w:t>155</w:t>
            </w:r>
          </w:p>
        </w:tc>
        <w:tc>
          <w:tcPr>
            <w:tcW w:w="1560" w:type="dxa"/>
            <w:tcBorders>
              <w:left w:val="single" w:sz="4" w:space="0" w:color="auto"/>
            </w:tcBorders>
            <w:shd w:val="clear" w:color="auto" w:fill="E0E0E0"/>
          </w:tcPr>
          <w:p w:rsidR="00DC45DE" w:rsidRPr="003C0E55" w:rsidRDefault="00DC45DE" w:rsidP="00DC45DE">
            <w:pPr>
              <w:jc w:val="center"/>
            </w:pPr>
            <w:r>
              <w:t>-</w:t>
            </w:r>
          </w:p>
        </w:tc>
      </w:tr>
      <w:tr w:rsidR="00983410" w:rsidRPr="003C0E55" w:rsidTr="00AC4F77">
        <w:tc>
          <w:tcPr>
            <w:tcW w:w="6540" w:type="dxa"/>
            <w:shd w:val="clear" w:color="auto" w:fill="D9D9D9"/>
          </w:tcPr>
          <w:p w:rsidR="00983410" w:rsidRPr="003C0E55" w:rsidRDefault="00983410" w:rsidP="00DC45DE">
            <w:pPr>
              <w:pStyle w:val="a6"/>
            </w:pPr>
            <w:r w:rsidRPr="003C0E55">
              <w:rPr>
                <w:b/>
              </w:rPr>
              <w:t>Вид промежуточной аттестации (зачет):</w:t>
            </w:r>
          </w:p>
        </w:tc>
        <w:tc>
          <w:tcPr>
            <w:tcW w:w="2857" w:type="dxa"/>
            <w:gridSpan w:val="2"/>
            <w:shd w:val="clear" w:color="auto" w:fill="D9D9D9"/>
          </w:tcPr>
          <w:p w:rsidR="00983410" w:rsidRPr="003C0E55" w:rsidRDefault="00983410" w:rsidP="00DC45DE">
            <w:pPr>
              <w:pStyle w:val="a6"/>
              <w:jc w:val="center"/>
            </w:pPr>
            <w:r>
              <w:t>-</w:t>
            </w:r>
          </w:p>
        </w:tc>
      </w:tr>
      <w:tr w:rsidR="00983410" w:rsidRPr="003C0E55" w:rsidTr="009075DC">
        <w:tc>
          <w:tcPr>
            <w:tcW w:w="6540" w:type="dxa"/>
            <w:shd w:val="clear" w:color="auto" w:fill="auto"/>
          </w:tcPr>
          <w:p w:rsidR="00983410" w:rsidRPr="003C0E55" w:rsidRDefault="00983410" w:rsidP="00DC45DE">
            <w:pPr>
              <w:pStyle w:val="a6"/>
            </w:pPr>
            <w:r w:rsidRPr="003C0E55">
              <w:t>контактная работа</w:t>
            </w:r>
          </w:p>
        </w:tc>
        <w:tc>
          <w:tcPr>
            <w:tcW w:w="2857" w:type="dxa"/>
            <w:gridSpan w:val="2"/>
            <w:shd w:val="clear" w:color="auto" w:fill="auto"/>
          </w:tcPr>
          <w:p w:rsidR="00983410" w:rsidRPr="003C0E55" w:rsidRDefault="00983410" w:rsidP="00DC45DE">
            <w:pPr>
              <w:pStyle w:val="a6"/>
              <w:jc w:val="center"/>
            </w:pPr>
            <w:r>
              <w:t>-</w:t>
            </w:r>
          </w:p>
        </w:tc>
      </w:tr>
      <w:tr w:rsidR="00983410" w:rsidRPr="003C0E55" w:rsidTr="00C44F50">
        <w:tc>
          <w:tcPr>
            <w:tcW w:w="6540" w:type="dxa"/>
            <w:shd w:val="clear" w:color="auto" w:fill="auto"/>
          </w:tcPr>
          <w:p w:rsidR="00983410" w:rsidRPr="003C0E55" w:rsidRDefault="00983410" w:rsidP="00DC45DE">
            <w:pPr>
              <w:pStyle w:val="a6"/>
            </w:pPr>
            <w:r w:rsidRPr="003C0E55">
              <w:t>самостоятельная работа по подготовке к зачету</w:t>
            </w:r>
          </w:p>
        </w:tc>
        <w:tc>
          <w:tcPr>
            <w:tcW w:w="2857" w:type="dxa"/>
            <w:gridSpan w:val="2"/>
            <w:shd w:val="clear" w:color="auto" w:fill="auto"/>
          </w:tcPr>
          <w:p w:rsidR="00983410" w:rsidRPr="003C0E55" w:rsidRDefault="00983410" w:rsidP="00DC45DE">
            <w:pPr>
              <w:pStyle w:val="a6"/>
              <w:jc w:val="center"/>
            </w:pPr>
            <w:r>
              <w:t>-</w:t>
            </w:r>
          </w:p>
        </w:tc>
      </w:tr>
      <w:tr w:rsidR="00DC45DE" w:rsidRPr="003C0E55" w:rsidTr="00DC45DE">
        <w:tc>
          <w:tcPr>
            <w:tcW w:w="6540" w:type="dxa"/>
            <w:shd w:val="clear" w:color="auto" w:fill="DDDDDD"/>
          </w:tcPr>
          <w:p w:rsidR="00DC45DE" w:rsidRPr="003C0E55" w:rsidRDefault="00DC45DE" w:rsidP="00DC45DE">
            <w:pPr>
              <w:pStyle w:val="a6"/>
              <w:ind w:left="57"/>
            </w:pPr>
            <w:r w:rsidRPr="003C0E55">
              <w:rPr>
                <w:b/>
              </w:rPr>
              <w:t>Вид промежуточной аттестации (экзамен):</w:t>
            </w:r>
          </w:p>
        </w:tc>
        <w:tc>
          <w:tcPr>
            <w:tcW w:w="2857" w:type="dxa"/>
            <w:gridSpan w:val="2"/>
            <w:shd w:val="clear" w:color="auto" w:fill="DDDDDD"/>
          </w:tcPr>
          <w:p w:rsidR="00DC45DE" w:rsidRPr="003C0E55" w:rsidRDefault="00983410" w:rsidP="00DC45DE">
            <w:pPr>
              <w:pStyle w:val="a6"/>
              <w:ind w:left="57"/>
              <w:jc w:val="center"/>
            </w:pPr>
            <w:r>
              <w:t>9</w:t>
            </w:r>
          </w:p>
        </w:tc>
      </w:tr>
      <w:tr w:rsidR="00DC45DE" w:rsidRPr="003C0E55" w:rsidTr="00DC45DE">
        <w:tc>
          <w:tcPr>
            <w:tcW w:w="6540" w:type="dxa"/>
            <w:shd w:val="clear" w:color="auto" w:fill="auto"/>
          </w:tcPr>
          <w:p w:rsidR="00DC45DE" w:rsidRPr="003C0E55" w:rsidRDefault="00DC45DE" w:rsidP="00DC45DE">
            <w:pPr>
              <w:pStyle w:val="a6"/>
              <w:ind w:left="57"/>
            </w:pPr>
            <w:r w:rsidRPr="003C0E55">
              <w:t>контактная работа</w:t>
            </w:r>
          </w:p>
        </w:tc>
        <w:tc>
          <w:tcPr>
            <w:tcW w:w="2857" w:type="dxa"/>
            <w:gridSpan w:val="2"/>
            <w:shd w:val="clear" w:color="auto" w:fill="auto"/>
          </w:tcPr>
          <w:p w:rsidR="00DC45DE" w:rsidRPr="003C0E55" w:rsidRDefault="00983410" w:rsidP="00DC45DE">
            <w:pPr>
              <w:pStyle w:val="a6"/>
              <w:ind w:left="57"/>
              <w:jc w:val="center"/>
            </w:pPr>
            <w:r>
              <w:t>2,35</w:t>
            </w:r>
          </w:p>
        </w:tc>
      </w:tr>
      <w:tr w:rsidR="00DC45DE" w:rsidRPr="003C0E55" w:rsidTr="00DC45DE">
        <w:tc>
          <w:tcPr>
            <w:tcW w:w="6540" w:type="dxa"/>
            <w:shd w:val="clear" w:color="auto" w:fill="auto"/>
          </w:tcPr>
          <w:p w:rsidR="00DC45DE" w:rsidRPr="003C0E55" w:rsidRDefault="00DC45DE" w:rsidP="00DC45DE">
            <w:pPr>
              <w:pStyle w:val="a6"/>
              <w:ind w:left="57"/>
            </w:pPr>
            <w:r w:rsidRPr="003C0E55">
              <w:t>самостоятельная работа по подготовке к экзамену</w:t>
            </w:r>
          </w:p>
        </w:tc>
        <w:tc>
          <w:tcPr>
            <w:tcW w:w="2857" w:type="dxa"/>
            <w:gridSpan w:val="2"/>
            <w:shd w:val="clear" w:color="auto" w:fill="auto"/>
          </w:tcPr>
          <w:p w:rsidR="00DC45DE" w:rsidRPr="003C0E55" w:rsidRDefault="00983410" w:rsidP="00DC45DE">
            <w:pPr>
              <w:pStyle w:val="a6"/>
              <w:ind w:left="57"/>
              <w:jc w:val="center"/>
            </w:pPr>
            <w:r>
              <w:t>6,65</w:t>
            </w:r>
          </w:p>
        </w:tc>
      </w:tr>
      <w:tr w:rsidR="00DC45DE" w:rsidRPr="003C0E55" w:rsidTr="00DC45DE">
        <w:trPr>
          <w:trHeight w:val="306"/>
        </w:trPr>
        <w:tc>
          <w:tcPr>
            <w:tcW w:w="6540" w:type="dxa"/>
            <w:shd w:val="clear" w:color="auto" w:fill="E0E0E0"/>
          </w:tcPr>
          <w:p w:rsidR="00DC45DE" w:rsidRPr="003C0E55" w:rsidRDefault="00DC45DE" w:rsidP="00DC45DE">
            <w:pPr>
              <w:pStyle w:val="a6"/>
            </w:pPr>
            <w:r w:rsidRPr="003C0E55">
              <w:rPr>
                <w:b/>
              </w:rPr>
              <w:t>Общая трудоемкость дисциплины (в час. /з.е.)</w:t>
            </w:r>
          </w:p>
        </w:tc>
        <w:tc>
          <w:tcPr>
            <w:tcW w:w="2857" w:type="dxa"/>
            <w:gridSpan w:val="2"/>
            <w:shd w:val="clear" w:color="auto" w:fill="E0E0E0"/>
          </w:tcPr>
          <w:p w:rsidR="00DC45DE" w:rsidRPr="003C0E55" w:rsidRDefault="00983410" w:rsidP="00983410">
            <w:pPr>
              <w:pStyle w:val="a6"/>
              <w:jc w:val="center"/>
            </w:pPr>
            <w:r>
              <w:t>180</w:t>
            </w:r>
            <w:r w:rsidR="00DC45DE" w:rsidRPr="003C0E55">
              <w:t>/</w:t>
            </w:r>
            <w:r>
              <w:t>5</w:t>
            </w:r>
          </w:p>
        </w:tc>
      </w:tr>
    </w:tbl>
    <w:p w:rsidR="00DC45DE" w:rsidRDefault="00DC45DE" w:rsidP="007A0FE3">
      <w:pPr>
        <w:keepNext/>
        <w:jc w:val="both"/>
      </w:pPr>
    </w:p>
    <w:p w:rsidR="00D632D3" w:rsidRPr="003C7D8D" w:rsidRDefault="00D632D3" w:rsidP="00D632D3">
      <w:pPr>
        <w:ind w:firstLine="709"/>
        <w:jc w:val="both"/>
        <w:rPr>
          <w:bCs/>
        </w:rPr>
      </w:pPr>
      <w:r w:rsidRPr="003C7D8D">
        <w:rPr>
          <w:bCs/>
        </w:rPr>
        <w:t>При проведении учебных занятий обеспечивается развитие у обучающихся навыков командной работы, межличностной коммуникации, принятия решений, лидерских качеств (включая при необходимости проведение интерактивных лекций, групповых дискуссий, ролевых игр, тренингов, анализ ситуаций и имитационных моделей, составленных на основе результатов научных исследований, проводимых организацией, в том числе с учетом региональных особенностей профессиональной деятельности выпускников и потребностей работодателей).</w:t>
      </w:r>
    </w:p>
    <w:p w:rsidR="00873CE8" w:rsidRDefault="00873CE8" w:rsidP="00803150">
      <w:pPr>
        <w:spacing w:line="360" w:lineRule="auto"/>
        <w:rPr>
          <w:b/>
          <w:bCs/>
          <w:caps/>
        </w:rPr>
      </w:pPr>
    </w:p>
    <w:p w:rsidR="00C06AAF" w:rsidRDefault="00C06AAF" w:rsidP="00C06AAF">
      <w:pPr>
        <w:pStyle w:val="WW-"/>
        <w:keepNext/>
        <w:tabs>
          <w:tab w:val="left" w:pos="3822"/>
        </w:tabs>
        <w:spacing w:line="240" w:lineRule="auto"/>
        <w:ind w:left="0" w:firstLine="0"/>
        <w:rPr>
          <w:b/>
          <w:bCs/>
          <w:color w:val="000000"/>
          <w:sz w:val="24"/>
          <w:szCs w:val="24"/>
        </w:rPr>
      </w:pPr>
      <w:r w:rsidRPr="003C0E55">
        <w:rPr>
          <w:b/>
          <w:bCs/>
          <w:color w:val="000000"/>
          <w:sz w:val="24"/>
          <w:szCs w:val="24"/>
        </w:rPr>
        <w:t>4.СОДЕРЖАНИЕ ДИСЦИПЛИНЫ</w:t>
      </w:r>
      <w:r>
        <w:rPr>
          <w:b/>
          <w:bCs/>
          <w:color w:val="000000"/>
          <w:sz w:val="24"/>
          <w:szCs w:val="24"/>
        </w:rPr>
        <w:t>:</w:t>
      </w:r>
    </w:p>
    <w:p w:rsidR="00C06AAF" w:rsidRPr="003C0E55" w:rsidRDefault="00C06AAF" w:rsidP="00C06AAF">
      <w:pPr>
        <w:pStyle w:val="WW-"/>
        <w:keepNext/>
        <w:tabs>
          <w:tab w:val="left" w:pos="3822"/>
        </w:tabs>
        <w:spacing w:line="240" w:lineRule="auto"/>
        <w:ind w:left="0" w:firstLine="0"/>
        <w:rPr>
          <w:sz w:val="24"/>
          <w:szCs w:val="24"/>
        </w:rPr>
      </w:pPr>
    </w:p>
    <w:p w:rsidR="00C06AAF" w:rsidRDefault="00C06AAF" w:rsidP="00C06AAF">
      <w:pPr>
        <w:pStyle w:val="WW-"/>
        <w:keepNext/>
        <w:tabs>
          <w:tab w:val="left" w:pos="3822"/>
        </w:tabs>
        <w:spacing w:line="240" w:lineRule="auto"/>
        <w:ind w:left="0" w:firstLine="0"/>
        <w:rPr>
          <w:b/>
          <w:bCs/>
          <w:sz w:val="24"/>
          <w:szCs w:val="24"/>
        </w:rPr>
      </w:pPr>
      <w:r w:rsidRPr="0053465B">
        <w:rPr>
          <w:b/>
          <w:bCs/>
          <w:color w:val="000000"/>
          <w:sz w:val="24"/>
          <w:szCs w:val="24"/>
        </w:rPr>
        <w:t xml:space="preserve">4.1 </w:t>
      </w:r>
      <w:r>
        <w:rPr>
          <w:b/>
          <w:bCs/>
          <w:sz w:val="24"/>
          <w:szCs w:val="24"/>
        </w:rPr>
        <w:t>Блоки (разделы</w:t>
      </w:r>
      <w:r w:rsidRPr="0053465B">
        <w:rPr>
          <w:b/>
          <w:bCs/>
          <w:sz w:val="24"/>
          <w:szCs w:val="24"/>
        </w:rPr>
        <w:t>) дисциплины.</w:t>
      </w:r>
    </w:p>
    <w:p w:rsidR="00C06AAF" w:rsidRDefault="00C06AAF" w:rsidP="00C06AAF">
      <w:pPr>
        <w:pStyle w:val="WW-"/>
        <w:keepNext/>
        <w:tabs>
          <w:tab w:val="left" w:pos="3822"/>
        </w:tabs>
        <w:spacing w:line="240" w:lineRule="auto"/>
        <w:ind w:left="0" w:firstLine="0"/>
        <w:rPr>
          <w:b/>
          <w:bCs/>
          <w:sz w:val="24"/>
          <w:szCs w:val="24"/>
        </w:rPr>
      </w:pPr>
    </w:p>
    <w:tbl>
      <w:tblPr>
        <w:tblStyle w:val="a5"/>
        <w:tblW w:w="9214" w:type="dxa"/>
        <w:tblInd w:w="-5" w:type="dxa"/>
        <w:tblLook w:val="04A0" w:firstRow="1" w:lastRow="0" w:firstColumn="1" w:lastColumn="0" w:noHBand="0" w:noVBand="1"/>
      </w:tblPr>
      <w:tblGrid>
        <w:gridCol w:w="693"/>
        <w:gridCol w:w="8521"/>
      </w:tblGrid>
      <w:tr w:rsidR="00C06AAF" w:rsidRPr="00D52EB9" w:rsidTr="006D3623">
        <w:tc>
          <w:tcPr>
            <w:tcW w:w="693" w:type="dxa"/>
          </w:tcPr>
          <w:p w:rsidR="00C06AAF" w:rsidRPr="00D52EB9" w:rsidRDefault="00C06AAF" w:rsidP="006D3623">
            <w:pPr>
              <w:pStyle w:val="WW-"/>
              <w:keepNext/>
              <w:tabs>
                <w:tab w:val="left" w:pos="3822"/>
              </w:tabs>
              <w:spacing w:line="240" w:lineRule="auto"/>
              <w:ind w:left="0" w:firstLine="0"/>
              <w:jc w:val="center"/>
              <w:rPr>
                <w:bCs/>
                <w:color w:val="000000"/>
                <w:sz w:val="24"/>
                <w:szCs w:val="24"/>
              </w:rPr>
            </w:pPr>
            <w:r w:rsidRPr="00D52EB9">
              <w:rPr>
                <w:bCs/>
                <w:color w:val="000000"/>
                <w:sz w:val="24"/>
                <w:szCs w:val="24"/>
              </w:rPr>
              <w:t>№</w:t>
            </w:r>
          </w:p>
        </w:tc>
        <w:tc>
          <w:tcPr>
            <w:tcW w:w="8521" w:type="dxa"/>
          </w:tcPr>
          <w:p w:rsidR="00C06AAF" w:rsidRPr="00D52EB9" w:rsidRDefault="00C06AAF" w:rsidP="006D3623">
            <w:pPr>
              <w:pStyle w:val="WW-"/>
              <w:keepNext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4"/>
                <w:szCs w:val="24"/>
              </w:rPr>
            </w:pPr>
            <w:r w:rsidRPr="00D52EB9">
              <w:rPr>
                <w:bCs/>
                <w:color w:val="000000"/>
                <w:sz w:val="24"/>
                <w:szCs w:val="24"/>
              </w:rPr>
              <w:t>Наименование блока (раздела) дисциплины</w:t>
            </w:r>
          </w:p>
        </w:tc>
      </w:tr>
      <w:tr w:rsidR="00C06AAF" w:rsidRPr="00D52EB9" w:rsidTr="006D3623">
        <w:tc>
          <w:tcPr>
            <w:tcW w:w="693" w:type="dxa"/>
          </w:tcPr>
          <w:p w:rsidR="00C06AAF" w:rsidRPr="00D52EB9" w:rsidRDefault="00C06AAF" w:rsidP="006D362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jc w:val="center"/>
              <w:rPr>
                <w:bCs/>
                <w:color w:val="000000"/>
                <w:sz w:val="24"/>
                <w:szCs w:val="24"/>
              </w:rPr>
            </w:pPr>
            <w:r w:rsidRPr="00D52EB9">
              <w:rPr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8521" w:type="dxa"/>
          </w:tcPr>
          <w:p w:rsidR="00C06AAF" w:rsidRPr="000B7EC4" w:rsidRDefault="00C06AAF" w:rsidP="006D362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4"/>
                <w:szCs w:val="24"/>
              </w:rPr>
            </w:pPr>
            <w:r w:rsidRPr="000B7EC4">
              <w:rPr>
                <w:bCs/>
                <w:sz w:val="24"/>
                <w:szCs w:val="24"/>
              </w:rPr>
              <w:t>Теоретические основы имитационного моделирования</w:t>
            </w:r>
            <w:r>
              <w:rPr>
                <w:bCs/>
                <w:sz w:val="24"/>
                <w:szCs w:val="24"/>
              </w:rPr>
              <w:t>.</w:t>
            </w:r>
          </w:p>
        </w:tc>
      </w:tr>
      <w:tr w:rsidR="00C06AAF" w:rsidRPr="00D52EB9" w:rsidTr="006D3623">
        <w:tc>
          <w:tcPr>
            <w:tcW w:w="693" w:type="dxa"/>
          </w:tcPr>
          <w:p w:rsidR="00C06AAF" w:rsidRPr="00D52EB9" w:rsidRDefault="00C06AAF" w:rsidP="006D362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jc w:val="center"/>
              <w:rPr>
                <w:bCs/>
                <w:color w:val="000000"/>
                <w:sz w:val="24"/>
                <w:szCs w:val="24"/>
              </w:rPr>
            </w:pPr>
            <w:r w:rsidRPr="00D52EB9">
              <w:rPr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8521" w:type="dxa"/>
          </w:tcPr>
          <w:p w:rsidR="00C06AAF" w:rsidRPr="000B7EC4" w:rsidRDefault="00C06AAF" w:rsidP="006D362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4"/>
                <w:szCs w:val="24"/>
              </w:rPr>
            </w:pPr>
            <w:r w:rsidRPr="000B7EC4">
              <w:rPr>
                <w:bCs/>
                <w:sz w:val="24"/>
                <w:szCs w:val="24"/>
              </w:rPr>
              <w:t>Методология проведения проверок статистических гипотез</w:t>
            </w:r>
            <w:r>
              <w:rPr>
                <w:bCs/>
                <w:sz w:val="24"/>
                <w:szCs w:val="24"/>
              </w:rPr>
              <w:t>.</w:t>
            </w:r>
          </w:p>
        </w:tc>
      </w:tr>
      <w:tr w:rsidR="00C06AAF" w:rsidRPr="00D52EB9" w:rsidTr="006D3623">
        <w:tc>
          <w:tcPr>
            <w:tcW w:w="693" w:type="dxa"/>
          </w:tcPr>
          <w:p w:rsidR="00C06AAF" w:rsidRPr="00D52EB9" w:rsidRDefault="00C06AAF" w:rsidP="006D362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jc w:val="center"/>
              <w:rPr>
                <w:bCs/>
                <w:color w:val="000000"/>
                <w:sz w:val="24"/>
                <w:szCs w:val="24"/>
              </w:rPr>
            </w:pPr>
            <w:r w:rsidRPr="00D52EB9">
              <w:rPr>
                <w:bCs/>
                <w:color w:val="000000"/>
                <w:sz w:val="24"/>
                <w:szCs w:val="24"/>
              </w:rPr>
              <w:lastRenderedPageBreak/>
              <w:t>3</w:t>
            </w:r>
          </w:p>
        </w:tc>
        <w:tc>
          <w:tcPr>
            <w:tcW w:w="8521" w:type="dxa"/>
          </w:tcPr>
          <w:p w:rsidR="00C06AAF" w:rsidRPr="000B7EC4" w:rsidRDefault="00C06AAF" w:rsidP="006D362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4"/>
                <w:szCs w:val="24"/>
              </w:rPr>
            </w:pPr>
            <w:r w:rsidRPr="000B7EC4">
              <w:rPr>
                <w:bCs/>
                <w:sz w:val="24"/>
                <w:szCs w:val="24"/>
              </w:rPr>
              <w:t>Моделирование случайных величин</w:t>
            </w:r>
            <w:r>
              <w:rPr>
                <w:bCs/>
                <w:sz w:val="24"/>
                <w:szCs w:val="24"/>
              </w:rPr>
              <w:t>.</w:t>
            </w:r>
          </w:p>
        </w:tc>
      </w:tr>
      <w:tr w:rsidR="00C06AAF" w:rsidRPr="00D52EB9" w:rsidTr="006D3623">
        <w:tc>
          <w:tcPr>
            <w:tcW w:w="693" w:type="dxa"/>
          </w:tcPr>
          <w:p w:rsidR="00C06AAF" w:rsidRPr="00D52EB9" w:rsidRDefault="00C06AAF" w:rsidP="006D362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4</w:t>
            </w:r>
          </w:p>
        </w:tc>
        <w:tc>
          <w:tcPr>
            <w:tcW w:w="8521" w:type="dxa"/>
          </w:tcPr>
          <w:p w:rsidR="00C06AAF" w:rsidRPr="000B7EC4" w:rsidRDefault="00C06AAF" w:rsidP="006D362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4"/>
                <w:szCs w:val="24"/>
              </w:rPr>
            </w:pPr>
            <w:r w:rsidRPr="000B7EC4">
              <w:rPr>
                <w:bCs/>
                <w:sz w:val="24"/>
                <w:szCs w:val="24"/>
              </w:rPr>
              <w:t>Модели систем массового обслуживания</w:t>
            </w:r>
            <w:r>
              <w:rPr>
                <w:bCs/>
                <w:sz w:val="24"/>
                <w:szCs w:val="24"/>
              </w:rPr>
              <w:t>.</w:t>
            </w:r>
          </w:p>
        </w:tc>
      </w:tr>
      <w:tr w:rsidR="00C06AAF" w:rsidRPr="00D52EB9" w:rsidTr="006D3623">
        <w:tc>
          <w:tcPr>
            <w:tcW w:w="693" w:type="dxa"/>
          </w:tcPr>
          <w:p w:rsidR="00C06AAF" w:rsidRPr="00D52EB9" w:rsidRDefault="00C06AAF" w:rsidP="006D362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jc w:val="center"/>
              <w:rPr>
                <w:bCs/>
                <w:color w:val="000000"/>
                <w:sz w:val="24"/>
                <w:szCs w:val="24"/>
              </w:rPr>
            </w:pPr>
            <w:r w:rsidRPr="00D52EB9">
              <w:rPr>
                <w:bCs/>
                <w:color w:val="000000"/>
                <w:sz w:val="24"/>
                <w:szCs w:val="24"/>
              </w:rPr>
              <w:t>5</w:t>
            </w:r>
          </w:p>
        </w:tc>
        <w:tc>
          <w:tcPr>
            <w:tcW w:w="8521" w:type="dxa"/>
          </w:tcPr>
          <w:p w:rsidR="00C06AAF" w:rsidRPr="00DD4646" w:rsidRDefault="00C06AAF" w:rsidP="006D362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4"/>
                <w:szCs w:val="24"/>
              </w:rPr>
            </w:pPr>
            <w:r w:rsidRPr="000B7EC4">
              <w:rPr>
                <w:bCs/>
                <w:sz w:val="24"/>
                <w:szCs w:val="24"/>
              </w:rPr>
              <w:t xml:space="preserve">Транзактно-ориентированное моделирования на </w:t>
            </w:r>
            <w:r w:rsidRPr="000B7EC4">
              <w:rPr>
                <w:bCs/>
                <w:sz w:val="24"/>
                <w:szCs w:val="24"/>
                <w:lang w:val="en-US"/>
              </w:rPr>
              <w:t>GPSS</w:t>
            </w:r>
            <w:r w:rsidRPr="000B7EC4">
              <w:rPr>
                <w:bCs/>
                <w:sz w:val="24"/>
                <w:szCs w:val="24"/>
              </w:rPr>
              <w:t xml:space="preserve"> </w:t>
            </w:r>
            <w:r w:rsidRPr="000B7EC4">
              <w:rPr>
                <w:bCs/>
                <w:sz w:val="24"/>
                <w:szCs w:val="24"/>
                <w:lang w:val="en-US"/>
              </w:rPr>
              <w:t>World</w:t>
            </w:r>
            <w:r>
              <w:rPr>
                <w:bCs/>
                <w:sz w:val="24"/>
                <w:szCs w:val="24"/>
              </w:rPr>
              <w:t>.</w:t>
            </w:r>
          </w:p>
        </w:tc>
      </w:tr>
      <w:tr w:rsidR="00C06AAF" w:rsidRPr="00D52EB9" w:rsidTr="006D3623">
        <w:tc>
          <w:tcPr>
            <w:tcW w:w="693" w:type="dxa"/>
          </w:tcPr>
          <w:p w:rsidR="00C06AAF" w:rsidRPr="00D52EB9" w:rsidRDefault="00C06AAF" w:rsidP="006D362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6</w:t>
            </w:r>
          </w:p>
        </w:tc>
        <w:tc>
          <w:tcPr>
            <w:tcW w:w="8521" w:type="dxa"/>
          </w:tcPr>
          <w:p w:rsidR="00C06AAF" w:rsidRPr="000B7EC4" w:rsidRDefault="00C06AAF" w:rsidP="006D362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4"/>
                <w:szCs w:val="24"/>
              </w:rPr>
            </w:pPr>
            <w:r w:rsidRPr="000B7EC4">
              <w:rPr>
                <w:bCs/>
                <w:sz w:val="24"/>
                <w:szCs w:val="24"/>
              </w:rPr>
              <w:t>Имитационное моделирование в среде Ithink</w:t>
            </w:r>
            <w:r>
              <w:rPr>
                <w:bCs/>
                <w:sz w:val="24"/>
                <w:szCs w:val="24"/>
              </w:rPr>
              <w:t>.</w:t>
            </w:r>
          </w:p>
        </w:tc>
      </w:tr>
      <w:tr w:rsidR="00C06AAF" w:rsidRPr="00D52EB9" w:rsidTr="006D3623">
        <w:tc>
          <w:tcPr>
            <w:tcW w:w="693" w:type="dxa"/>
          </w:tcPr>
          <w:p w:rsidR="00C06AAF" w:rsidRPr="00D52EB9" w:rsidRDefault="00C06AAF" w:rsidP="006D362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7</w:t>
            </w:r>
          </w:p>
        </w:tc>
        <w:tc>
          <w:tcPr>
            <w:tcW w:w="8521" w:type="dxa"/>
          </w:tcPr>
          <w:p w:rsidR="00C06AAF" w:rsidRPr="000B7EC4" w:rsidRDefault="00C06AAF" w:rsidP="006D362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4"/>
                <w:szCs w:val="24"/>
              </w:rPr>
            </w:pPr>
            <w:r w:rsidRPr="000B7EC4">
              <w:rPr>
                <w:bCs/>
                <w:sz w:val="24"/>
                <w:szCs w:val="24"/>
              </w:rPr>
              <w:t>Имитационное моделирование в среде Arena</w:t>
            </w:r>
          </w:p>
        </w:tc>
      </w:tr>
      <w:tr w:rsidR="00C06AAF" w:rsidRPr="00D52EB9" w:rsidTr="006D3623">
        <w:tc>
          <w:tcPr>
            <w:tcW w:w="693" w:type="dxa"/>
          </w:tcPr>
          <w:p w:rsidR="00C06AAF" w:rsidRPr="00D52EB9" w:rsidRDefault="00C06AAF" w:rsidP="006D362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8</w:t>
            </w:r>
          </w:p>
        </w:tc>
        <w:tc>
          <w:tcPr>
            <w:tcW w:w="8521" w:type="dxa"/>
          </w:tcPr>
          <w:p w:rsidR="00C06AAF" w:rsidRPr="000B7EC4" w:rsidRDefault="00C06AAF" w:rsidP="006D362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4"/>
                <w:szCs w:val="24"/>
              </w:rPr>
            </w:pPr>
            <w:r w:rsidRPr="000B7EC4">
              <w:rPr>
                <w:bCs/>
                <w:sz w:val="24"/>
                <w:szCs w:val="24"/>
              </w:rPr>
              <w:t>Имитационное моделирование в среде Pilgrim</w:t>
            </w:r>
            <w:r>
              <w:rPr>
                <w:bCs/>
                <w:sz w:val="24"/>
                <w:szCs w:val="24"/>
              </w:rPr>
              <w:t>.</w:t>
            </w:r>
          </w:p>
        </w:tc>
      </w:tr>
      <w:tr w:rsidR="00C06AAF" w:rsidRPr="00D52EB9" w:rsidTr="006D3623">
        <w:tc>
          <w:tcPr>
            <w:tcW w:w="693" w:type="dxa"/>
          </w:tcPr>
          <w:p w:rsidR="00C06AAF" w:rsidRDefault="00C06AAF" w:rsidP="006D362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9</w:t>
            </w:r>
          </w:p>
        </w:tc>
        <w:tc>
          <w:tcPr>
            <w:tcW w:w="8521" w:type="dxa"/>
          </w:tcPr>
          <w:p w:rsidR="00C06AAF" w:rsidRPr="00DD4646" w:rsidRDefault="00C06AAF" w:rsidP="006D362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4"/>
                <w:szCs w:val="24"/>
              </w:rPr>
            </w:pPr>
            <w:r w:rsidRPr="000B7EC4">
              <w:rPr>
                <w:bCs/>
                <w:sz w:val="24"/>
                <w:szCs w:val="24"/>
              </w:rPr>
              <w:t xml:space="preserve">Имитационное моделирование средствами </w:t>
            </w:r>
            <w:r w:rsidRPr="000B7EC4">
              <w:rPr>
                <w:bCs/>
                <w:sz w:val="24"/>
                <w:szCs w:val="24"/>
                <w:lang w:val="en-US"/>
              </w:rPr>
              <w:t>AnyLogic</w:t>
            </w:r>
            <w:r>
              <w:rPr>
                <w:bCs/>
                <w:sz w:val="24"/>
                <w:szCs w:val="24"/>
              </w:rPr>
              <w:t>.</w:t>
            </w:r>
          </w:p>
        </w:tc>
      </w:tr>
    </w:tbl>
    <w:p w:rsidR="00C06AAF" w:rsidRDefault="00C06AAF" w:rsidP="007F5ED5">
      <w:pPr>
        <w:keepNext/>
        <w:spacing w:line="360" w:lineRule="auto"/>
        <w:rPr>
          <w:b/>
          <w:bCs/>
          <w:caps/>
        </w:rPr>
      </w:pPr>
    </w:p>
    <w:p w:rsidR="00C06AAF" w:rsidRPr="003C0E55" w:rsidRDefault="00C06AAF" w:rsidP="00C06AAF">
      <w:pPr>
        <w:jc w:val="both"/>
      </w:pPr>
      <w:r w:rsidRPr="003C0E55">
        <w:rPr>
          <w:b/>
          <w:color w:val="000000"/>
        </w:rPr>
        <w:t>4.2. Примерная тематика курсовых работ (проектов)</w:t>
      </w:r>
      <w:r>
        <w:rPr>
          <w:b/>
          <w:color w:val="000000"/>
        </w:rPr>
        <w:t>:</w:t>
      </w:r>
    </w:p>
    <w:p w:rsidR="00C06AAF" w:rsidRDefault="00C06AAF" w:rsidP="00C06AAF">
      <w:pPr>
        <w:jc w:val="both"/>
      </w:pPr>
      <w:r w:rsidRPr="005C2438">
        <w:t>Курсовая работа по дисциплине не предусмотрена учебным планом.</w:t>
      </w:r>
    </w:p>
    <w:p w:rsidR="00C06AAF" w:rsidRPr="005C2438" w:rsidRDefault="00C06AAF" w:rsidP="00C06AAF">
      <w:pPr>
        <w:jc w:val="both"/>
        <w:rPr>
          <w:color w:val="000000"/>
        </w:rPr>
      </w:pPr>
    </w:p>
    <w:p w:rsidR="00C06AAF" w:rsidRPr="00C06AAF" w:rsidRDefault="00C06AAF" w:rsidP="00C06AAF">
      <w:pPr>
        <w:jc w:val="both"/>
        <w:rPr>
          <w:b/>
        </w:rPr>
      </w:pPr>
      <w:r w:rsidRPr="003C0E55">
        <w:rPr>
          <w:b/>
          <w:bCs/>
          <w:caps/>
        </w:rPr>
        <w:t>4.3</w:t>
      </w:r>
      <w:r>
        <w:rPr>
          <w:b/>
          <w:bCs/>
          <w:caps/>
        </w:rPr>
        <w:t>.</w:t>
      </w:r>
      <w:r w:rsidRPr="003C0E55">
        <w:rPr>
          <w:b/>
          <w:bCs/>
          <w:caps/>
        </w:rPr>
        <w:t xml:space="preserve"> </w:t>
      </w:r>
      <w:r w:rsidRPr="003C0E55">
        <w:rPr>
          <w:b/>
        </w:rPr>
        <w:t xml:space="preserve">Перечень занятий, проводимых в активной и интерактивной формах, обеспечивающих развитие у обучающихся навыков командной работы, межличностной </w:t>
      </w:r>
      <w:r w:rsidRPr="00C06AAF">
        <w:rPr>
          <w:b/>
        </w:rPr>
        <w:t>коммуникации, принятия решений, лидерских качеств. Практическая подготовка*.</w:t>
      </w:r>
    </w:p>
    <w:p w:rsidR="00C06AAF" w:rsidRPr="00C06AAF" w:rsidRDefault="00C06AAF" w:rsidP="00C06AAF"/>
    <w:tbl>
      <w:tblPr>
        <w:tblW w:w="5000" w:type="pct"/>
        <w:tblCellMar>
          <w:left w:w="122" w:type="dxa"/>
        </w:tblCellMar>
        <w:tblLook w:val="0000" w:firstRow="0" w:lastRow="0" w:firstColumn="0" w:lastColumn="0" w:noHBand="0" w:noVBand="0"/>
      </w:tblPr>
      <w:tblGrid>
        <w:gridCol w:w="706"/>
        <w:gridCol w:w="2538"/>
        <w:gridCol w:w="2396"/>
        <w:gridCol w:w="2114"/>
        <w:gridCol w:w="1831"/>
      </w:tblGrid>
      <w:tr w:rsidR="00C06AAF" w:rsidRPr="00C06AAF" w:rsidTr="00C06AAF">
        <w:trPr>
          <w:trHeight w:val="307"/>
        </w:trPr>
        <w:tc>
          <w:tcPr>
            <w:tcW w:w="368" w:type="pct"/>
            <w:vMerge w:val="restart"/>
            <w:tcBorders>
              <w:top w:val="single" w:sz="12" w:space="0" w:color="00000A"/>
              <w:left w:val="single" w:sz="12" w:space="0" w:color="00000A"/>
            </w:tcBorders>
            <w:shd w:val="clear" w:color="auto" w:fill="auto"/>
            <w:vAlign w:val="center"/>
          </w:tcPr>
          <w:p w:rsidR="00C06AAF" w:rsidRPr="00C06AAF" w:rsidRDefault="00C06AAF" w:rsidP="006D3623">
            <w:pPr>
              <w:pStyle w:val="a6"/>
              <w:jc w:val="center"/>
              <w:rPr>
                <w:b/>
              </w:rPr>
            </w:pPr>
            <w:r w:rsidRPr="00C06AAF">
              <w:rPr>
                <w:b/>
              </w:rPr>
              <w:t>№ п/п</w:t>
            </w:r>
          </w:p>
        </w:tc>
        <w:tc>
          <w:tcPr>
            <w:tcW w:w="1324" w:type="pct"/>
            <w:vMerge w:val="restart"/>
            <w:tcBorders>
              <w:top w:val="single" w:sz="12" w:space="0" w:color="00000A"/>
              <w:left w:val="single" w:sz="6" w:space="0" w:color="00000A"/>
            </w:tcBorders>
            <w:shd w:val="clear" w:color="auto" w:fill="auto"/>
            <w:vAlign w:val="center"/>
          </w:tcPr>
          <w:p w:rsidR="00C06AAF" w:rsidRPr="00C06AAF" w:rsidRDefault="00C06AAF" w:rsidP="006D3623">
            <w:pPr>
              <w:pStyle w:val="a6"/>
              <w:jc w:val="center"/>
              <w:rPr>
                <w:b/>
              </w:rPr>
            </w:pPr>
            <w:r w:rsidRPr="00C06AAF">
              <w:rPr>
                <w:b/>
              </w:rPr>
              <w:t>Наименование блока (раздела) дисциплины</w:t>
            </w:r>
          </w:p>
        </w:tc>
        <w:tc>
          <w:tcPr>
            <w:tcW w:w="2353" w:type="pct"/>
            <w:gridSpan w:val="2"/>
            <w:tcBorders>
              <w:top w:val="single" w:sz="12" w:space="0" w:color="00000A"/>
              <w:left w:val="single" w:sz="6" w:space="0" w:color="00000A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06AAF" w:rsidRPr="00C06AAF" w:rsidRDefault="00C06AAF" w:rsidP="006D3623">
            <w:pPr>
              <w:pStyle w:val="a6"/>
              <w:tabs>
                <w:tab w:val="left" w:pos="20"/>
              </w:tabs>
              <w:ind w:firstLine="20"/>
              <w:jc w:val="center"/>
              <w:rPr>
                <w:b/>
              </w:rPr>
            </w:pPr>
            <w:r w:rsidRPr="00C06AAF">
              <w:rPr>
                <w:b/>
              </w:rPr>
              <w:t>Занятия, проводимые в активной и интерактивной формах</w:t>
            </w:r>
          </w:p>
        </w:tc>
        <w:tc>
          <w:tcPr>
            <w:tcW w:w="955" w:type="pct"/>
            <w:vMerge w:val="restart"/>
            <w:tcBorders>
              <w:top w:val="single" w:sz="12" w:space="0" w:color="00000A"/>
              <w:left w:val="single" w:sz="4" w:space="0" w:color="auto"/>
              <w:right w:val="single" w:sz="12" w:space="0" w:color="00000A"/>
            </w:tcBorders>
          </w:tcPr>
          <w:p w:rsidR="00C06AAF" w:rsidRPr="00C06AAF" w:rsidRDefault="00C06AAF" w:rsidP="006D3623">
            <w:pPr>
              <w:pStyle w:val="a6"/>
              <w:jc w:val="center"/>
              <w:rPr>
                <w:b/>
              </w:rPr>
            </w:pPr>
            <w:r w:rsidRPr="00C06AAF">
              <w:rPr>
                <w:b/>
              </w:rPr>
              <w:t>Практическая подготовка*</w:t>
            </w:r>
          </w:p>
        </w:tc>
      </w:tr>
      <w:tr w:rsidR="00C06AAF" w:rsidRPr="003C0E55" w:rsidTr="00C06AAF">
        <w:trPr>
          <w:trHeight w:val="509"/>
        </w:trPr>
        <w:tc>
          <w:tcPr>
            <w:tcW w:w="368" w:type="pct"/>
            <w:vMerge/>
            <w:tcBorders>
              <w:left w:val="single" w:sz="12" w:space="0" w:color="00000A"/>
              <w:bottom w:val="single" w:sz="6" w:space="0" w:color="00000A"/>
            </w:tcBorders>
            <w:shd w:val="clear" w:color="auto" w:fill="auto"/>
            <w:vAlign w:val="center"/>
          </w:tcPr>
          <w:p w:rsidR="00C06AAF" w:rsidRPr="00C06AAF" w:rsidRDefault="00C06AAF" w:rsidP="006D3623">
            <w:pPr>
              <w:pStyle w:val="a6"/>
              <w:jc w:val="center"/>
              <w:rPr>
                <w:b/>
              </w:rPr>
            </w:pPr>
          </w:p>
        </w:tc>
        <w:tc>
          <w:tcPr>
            <w:tcW w:w="1324" w:type="pct"/>
            <w:vMerge/>
            <w:tcBorders>
              <w:left w:val="single" w:sz="6" w:space="0" w:color="00000A"/>
              <w:bottom w:val="single" w:sz="6" w:space="0" w:color="00000A"/>
            </w:tcBorders>
            <w:shd w:val="clear" w:color="auto" w:fill="auto"/>
            <w:vAlign w:val="center"/>
          </w:tcPr>
          <w:p w:rsidR="00C06AAF" w:rsidRPr="00C06AAF" w:rsidRDefault="00C06AAF" w:rsidP="006D3623">
            <w:pPr>
              <w:pStyle w:val="a6"/>
              <w:jc w:val="center"/>
              <w:rPr>
                <w:b/>
              </w:rPr>
            </w:pPr>
          </w:p>
        </w:tc>
        <w:tc>
          <w:tcPr>
            <w:tcW w:w="1250" w:type="pct"/>
            <w:tcBorders>
              <w:top w:val="single" w:sz="4" w:space="0" w:color="auto"/>
              <w:left w:val="single" w:sz="6" w:space="0" w:color="00000A"/>
              <w:bottom w:val="single" w:sz="6" w:space="0" w:color="00000A"/>
            </w:tcBorders>
            <w:shd w:val="clear" w:color="auto" w:fill="auto"/>
            <w:vAlign w:val="center"/>
          </w:tcPr>
          <w:p w:rsidR="00C06AAF" w:rsidRPr="00C06AAF" w:rsidRDefault="00C06AAF" w:rsidP="006D3623">
            <w:pPr>
              <w:pStyle w:val="a6"/>
              <w:tabs>
                <w:tab w:val="left" w:pos="0"/>
              </w:tabs>
              <w:ind w:firstLine="20"/>
              <w:jc w:val="center"/>
              <w:rPr>
                <w:b/>
              </w:rPr>
            </w:pPr>
            <w:r w:rsidRPr="00C06AAF">
              <w:rPr>
                <w:b/>
              </w:rPr>
              <w:t>Форма проведения занятия</w:t>
            </w:r>
          </w:p>
        </w:tc>
        <w:tc>
          <w:tcPr>
            <w:tcW w:w="1103" w:type="pct"/>
            <w:tcBorders>
              <w:top w:val="single" w:sz="4" w:space="0" w:color="auto"/>
              <w:left w:val="single" w:sz="6" w:space="0" w:color="00000A"/>
              <w:bottom w:val="single" w:sz="6" w:space="0" w:color="00000A"/>
              <w:right w:val="single" w:sz="4" w:space="0" w:color="auto"/>
            </w:tcBorders>
            <w:shd w:val="clear" w:color="auto" w:fill="auto"/>
            <w:vAlign w:val="center"/>
          </w:tcPr>
          <w:p w:rsidR="00C06AAF" w:rsidRPr="00C06AAF" w:rsidRDefault="00C06AAF" w:rsidP="006D3623">
            <w:pPr>
              <w:pStyle w:val="a6"/>
              <w:tabs>
                <w:tab w:val="left" w:pos="0"/>
              </w:tabs>
              <w:jc w:val="center"/>
              <w:rPr>
                <w:b/>
              </w:rPr>
            </w:pPr>
            <w:r w:rsidRPr="00C06AAF">
              <w:rPr>
                <w:b/>
              </w:rPr>
              <w:t>Наименование видов занятий</w:t>
            </w:r>
          </w:p>
        </w:tc>
        <w:tc>
          <w:tcPr>
            <w:tcW w:w="955" w:type="pct"/>
            <w:vMerge/>
            <w:tcBorders>
              <w:left w:val="single" w:sz="4" w:space="0" w:color="auto"/>
              <w:bottom w:val="single" w:sz="6" w:space="0" w:color="00000A"/>
              <w:right w:val="single" w:sz="12" w:space="0" w:color="00000A"/>
            </w:tcBorders>
          </w:tcPr>
          <w:p w:rsidR="00C06AAF" w:rsidRPr="00C06AAF" w:rsidRDefault="00C06AAF" w:rsidP="006D3623">
            <w:pPr>
              <w:pStyle w:val="a6"/>
              <w:jc w:val="center"/>
              <w:rPr>
                <w:b/>
              </w:rPr>
            </w:pPr>
          </w:p>
        </w:tc>
      </w:tr>
      <w:tr w:rsidR="00C06AAF" w:rsidRPr="003C0E55" w:rsidTr="00C06AAF">
        <w:trPr>
          <w:trHeight w:val="422"/>
        </w:trPr>
        <w:tc>
          <w:tcPr>
            <w:tcW w:w="368" w:type="pct"/>
            <w:tcBorders>
              <w:top w:val="single" w:sz="6" w:space="0" w:color="00000A"/>
              <w:left w:val="single" w:sz="12" w:space="0" w:color="00000A"/>
              <w:bottom w:val="single" w:sz="6" w:space="0" w:color="00000A"/>
            </w:tcBorders>
            <w:shd w:val="clear" w:color="auto" w:fill="auto"/>
          </w:tcPr>
          <w:p w:rsidR="00C06AAF" w:rsidRPr="00555F6C" w:rsidRDefault="00C06AAF" w:rsidP="006D3623">
            <w:pPr>
              <w:pStyle w:val="a6"/>
              <w:jc w:val="center"/>
              <w:rPr>
                <w:sz w:val="22"/>
                <w:szCs w:val="22"/>
              </w:rPr>
            </w:pPr>
            <w:r w:rsidRPr="00555F6C">
              <w:rPr>
                <w:sz w:val="22"/>
                <w:szCs w:val="22"/>
              </w:rPr>
              <w:t>1.</w:t>
            </w:r>
          </w:p>
        </w:tc>
        <w:tc>
          <w:tcPr>
            <w:tcW w:w="132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:rsidR="00C06AAF" w:rsidRPr="00826F70" w:rsidRDefault="00C06AAF" w:rsidP="00C06AAF">
            <w:r w:rsidRPr="00826F70">
              <w:t>Теоретические основы имитационного моделирования</w:t>
            </w:r>
          </w:p>
        </w:tc>
        <w:tc>
          <w:tcPr>
            <w:tcW w:w="1250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  <w:vAlign w:val="center"/>
          </w:tcPr>
          <w:p w:rsidR="00C06AAF" w:rsidRPr="007F18F6" w:rsidRDefault="00C06AAF" w:rsidP="006D3623">
            <w:pPr>
              <w:pStyle w:val="a6"/>
            </w:pPr>
            <w:r>
              <w:t>лекционное занятие</w:t>
            </w:r>
          </w:p>
        </w:tc>
        <w:tc>
          <w:tcPr>
            <w:tcW w:w="1103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4" w:space="0" w:color="auto"/>
            </w:tcBorders>
            <w:shd w:val="clear" w:color="auto" w:fill="auto"/>
            <w:vAlign w:val="center"/>
          </w:tcPr>
          <w:p w:rsidR="00C06AAF" w:rsidRPr="007F18F6" w:rsidRDefault="00C06AAF" w:rsidP="006D3623">
            <w:pPr>
              <w:pStyle w:val="a6"/>
            </w:pPr>
            <w:r w:rsidRPr="000205D3">
              <w:t>компьютерные презентации</w:t>
            </w:r>
          </w:p>
        </w:tc>
        <w:tc>
          <w:tcPr>
            <w:tcW w:w="955" w:type="pct"/>
            <w:tcBorders>
              <w:top w:val="single" w:sz="6" w:space="0" w:color="00000A"/>
              <w:left w:val="single" w:sz="4" w:space="0" w:color="auto"/>
              <w:bottom w:val="single" w:sz="6" w:space="0" w:color="00000A"/>
              <w:right w:val="single" w:sz="12" w:space="0" w:color="00000A"/>
            </w:tcBorders>
          </w:tcPr>
          <w:p w:rsidR="00C06AAF" w:rsidRPr="00555F6C" w:rsidRDefault="00C06AAF" w:rsidP="006D3623">
            <w:pPr>
              <w:pStyle w:val="a6"/>
              <w:rPr>
                <w:sz w:val="22"/>
                <w:szCs w:val="22"/>
              </w:rPr>
            </w:pPr>
          </w:p>
        </w:tc>
      </w:tr>
      <w:tr w:rsidR="00C06AAF" w:rsidRPr="003C0E55" w:rsidTr="00C06AAF">
        <w:trPr>
          <w:trHeight w:val="422"/>
        </w:trPr>
        <w:tc>
          <w:tcPr>
            <w:tcW w:w="368" w:type="pct"/>
            <w:tcBorders>
              <w:top w:val="single" w:sz="6" w:space="0" w:color="00000A"/>
              <w:left w:val="single" w:sz="12" w:space="0" w:color="00000A"/>
              <w:bottom w:val="single" w:sz="6" w:space="0" w:color="00000A"/>
            </w:tcBorders>
            <w:shd w:val="clear" w:color="auto" w:fill="auto"/>
          </w:tcPr>
          <w:p w:rsidR="00C06AAF" w:rsidRPr="00555F6C" w:rsidRDefault="00C06AAF" w:rsidP="006D3623">
            <w:pPr>
              <w:pStyle w:val="a6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.</w:t>
            </w:r>
          </w:p>
        </w:tc>
        <w:tc>
          <w:tcPr>
            <w:tcW w:w="132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:rsidR="00C06AAF" w:rsidRPr="00826F70" w:rsidRDefault="00C06AAF" w:rsidP="00C06AAF">
            <w:r w:rsidRPr="00826F70">
              <w:t>Методология проведения проверок статистических гипотез</w:t>
            </w:r>
          </w:p>
        </w:tc>
        <w:tc>
          <w:tcPr>
            <w:tcW w:w="1250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  <w:vAlign w:val="center"/>
          </w:tcPr>
          <w:p w:rsidR="00C06AAF" w:rsidRPr="007F18F6" w:rsidRDefault="00C06AAF" w:rsidP="006D3623">
            <w:pPr>
              <w:pStyle w:val="a6"/>
            </w:pPr>
            <w:r>
              <w:t xml:space="preserve">лекционное занятие, </w:t>
            </w:r>
            <w:r w:rsidR="003D0CCF">
              <w:t>лабораторное занятие</w:t>
            </w:r>
          </w:p>
        </w:tc>
        <w:tc>
          <w:tcPr>
            <w:tcW w:w="1103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4" w:space="0" w:color="auto"/>
            </w:tcBorders>
            <w:shd w:val="clear" w:color="auto" w:fill="auto"/>
            <w:vAlign w:val="center"/>
          </w:tcPr>
          <w:p w:rsidR="00C06AAF" w:rsidRPr="007F18F6" w:rsidRDefault="00C06AAF" w:rsidP="006D3623">
            <w:pPr>
              <w:pStyle w:val="a6"/>
            </w:pPr>
            <w:r>
              <w:t>К</w:t>
            </w:r>
            <w:r w:rsidRPr="000205D3">
              <w:t>омпьютерные презентации</w:t>
            </w:r>
            <w:r>
              <w:t>, р</w:t>
            </w:r>
            <w:r w:rsidRPr="00913193">
              <w:t>ешение ситуационных задач</w:t>
            </w:r>
            <w:r>
              <w:t>, работа в группах</w:t>
            </w:r>
          </w:p>
        </w:tc>
        <w:tc>
          <w:tcPr>
            <w:tcW w:w="955" w:type="pct"/>
            <w:tcBorders>
              <w:top w:val="single" w:sz="6" w:space="0" w:color="00000A"/>
              <w:left w:val="single" w:sz="4" w:space="0" w:color="auto"/>
              <w:bottom w:val="single" w:sz="6" w:space="0" w:color="00000A"/>
              <w:right w:val="single" w:sz="12" w:space="0" w:color="00000A"/>
            </w:tcBorders>
          </w:tcPr>
          <w:p w:rsidR="00C06AAF" w:rsidRPr="00555F6C" w:rsidRDefault="00C06AAF" w:rsidP="006D3623">
            <w:pPr>
              <w:pStyle w:val="a6"/>
              <w:rPr>
                <w:sz w:val="22"/>
                <w:szCs w:val="22"/>
              </w:rPr>
            </w:pPr>
          </w:p>
        </w:tc>
      </w:tr>
      <w:tr w:rsidR="00C06AAF" w:rsidRPr="003C0E55" w:rsidTr="00C06AAF">
        <w:trPr>
          <w:trHeight w:val="422"/>
        </w:trPr>
        <w:tc>
          <w:tcPr>
            <w:tcW w:w="368" w:type="pct"/>
            <w:tcBorders>
              <w:top w:val="single" w:sz="6" w:space="0" w:color="00000A"/>
              <w:left w:val="single" w:sz="12" w:space="0" w:color="00000A"/>
              <w:bottom w:val="single" w:sz="6" w:space="0" w:color="00000A"/>
            </w:tcBorders>
            <w:shd w:val="clear" w:color="auto" w:fill="auto"/>
          </w:tcPr>
          <w:p w:rsidR="00C06AAF" w:rsidRPr="00555F6C" w:rsidRDefault="00C06AAF" w:rsidP="006D3623">
            <w:pPr>
              <w:pStyle w:val="a6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.</w:t>
            </w:r>
          </w:p>
        </w:tc>
        <w:tc>
          <w:tcPr>
            <w:tcW w:w="132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:rsidR="00C06AAF" w:rsidRPr="00826F70" w:rsidRDefault="00C06AAF" w:rsidP="00C06AAF">
            <w:r w:rsidRPr="00826F70">
              <w:t>Моделирование случайных величин</w:t>
            </w:r>
          </w:p>
        </w:tc>
        <w:tc>
          <w:tcPr>
            <w:tcW w:w="1250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  <w:vAlign w:val="center"/>
          </w:tcPr>
          <w:p w:rsidR="00C06AAF" w:rsidRPr="007F18F6" w:rsidRDefault="00C06AAF" w:rsidP="006D3623">
            <w:pPr>
              <w:pStyle w:val="a6"/>
            </w:pPr>
            <w:r>
              <w:t xml:space="preserve">лекционное занятие, </w:t>
            </w:r>
            <w:r w:rsidR="003D0CCF">
              <w:t>лабораторное занятие</w:t>
            </w:r>
          </w:p>
        </w:tc>
        <w:tc>
          <w:tcPr>
            <w:tcW w:w="1103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4" w:space="0" w:color="auto"/>
            </w:tcBorders>
            <w:shd w:val="clear" w:color="auto" w:fill="auto"/>
            <w:vAlign w:val="center"/>
          </w:tcPr>
          <w:p w:rsidR="00C06AAF" w:rsidRPr="007F18F6" w:rsidRDefault="00C06AAF" w:rsidP="006D3623">
            <w:pPr>
              <w:pStyle w:val="a6"/>
            </w:pPr>
            <w:r>
              <w:t>К</w:t>
            </w:r>
            <w:r w:rsidRPr="000205D3">
              <w:t>омпьютерные презентации</w:t>
            </w:r>
            <w:r>
              <w:t>, р</w:t>
            </w:r>
            <w:r w:rsidRPr="00913193">
              <w:t>ешение ситуационных задач</w:t>
            </w:r>
            <w:r>
              <w:t>, работа в группах</w:t>
            </w:r>
          </w:p>
        </w:tc>
        <w:tc>
          <w:tcPr>
            <w:tcW w:w="955" w:type="pct"/>
            <w:tcBorders>
              <w:top w:val="single" w:sz="6" w:space="0" w:color="00000A"/>
              <w:left w:val="single" w:sz="4" w:space="0" w:color="auto"/>
              <w:bottom w:val="single" w:sz="6" w:space="0" w:color="00000A"/>
              <w:right w:val="single" w:sz="12" w:space="0" w:color="00000A"/>
            </w:tcBorders>
          </w:tcPr>
          <w:p w:rsidR="00C06AAF" w:rsidRPr="00555F6C" w:rsidRDefault="00C06AAF" w:rsidP="006D3623">
            <w:pPr>
              <w:pStyle w:val="a6"/>
              <w:rPr>
                <w:sz w:val="22"/>
                <w:szCs w:val="22"/>
              </w:rPr>
            </w:pPr>
          </w:p>
        </w:tc>
      </w:tr>
      <w:tr w:rsidR="00C06AAF" w:rsidRPr="003C0E55" w:rsidTr="00C06AAF">
        <w:trPr>
          <w:trHeight w:val="422"/>
        </w:trPr>
        <w:tc>
          <w:tcPr>
            <w:tcW w:w="368" w:type="pct"/>
            <w:tcBorders>
              <w:top w:val="single" w:sz="6" w:space="0" w:color="00000A"/>
              <w:left w:val="single" w:sz="12" w:space="0" w:color="00000A"/>
              <w:bottom w:val="single" w:sz="6" w:space="0" w:color="00000A"/>
            </w:tcBorders>
            <w:shd w:val="clear" w:color="auto" w:fill="auto"/>
          </w:tcPr>
          <w:p w:rsidR="00C06AAF" w:rsidRPr="00555F6C" w:rsidRDefault="00C06AAF" w:rsidP="006D3623">
            <w:pPr>
              <w:pStyle w:val="a6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</w:t>
            </w:r>
          </w:p>
        </w:tc>
        <w:tc>
          <w:tcPr>
            <w:tcW w:w="132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:rsidR="00C06AAF" w:rsidRPr="00826F70" w:rsidRDefault="00C06AAF" w:rsidP="00C06AAF">
            <w:r w:rsidRPr="00826F70">
              <w:t>Модели систем массового обслуживания</w:t>
            </w:r>
          </w:p>
        </w:tc>
        <w:tc>
          <w:tcPr>
            <w:tcW w:w="1250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  <w:vAlign w:val="center"/>
          </w:tcPr>
          <w:p w:rsidR="00C06AAF" w:rsidRPr="007F18F6" w:rsidRDefault="00C06AAF" w:rsidP="006D3623">
            <w:pPr>
              <w:pStyle w:val="a6"/>
            </w:pPr>
            <w:r>
              <w:t xml:space="preserve">лекционное занятие, </w:t>
            </w:r>
            <w:r w:rsidR="003D0CCF">
              <w:t>лабораторное занятие</w:t>
            </w:r>
          </w:p>
        </w:tc>
        <w:tc>
          <w:tcPr>
            <w:tcW w:w="1103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4" w:space="0" w:color="auto"/>
            </w:tcBorders>
            <w:shd w:val="clear" w:color="auto" w:fill="auto"/>
            <w:vAlign w:val="center"/>
          </w:tcPr>
          <w:p w:rsidR="00C06AAF" w:rsidRPr="007F18F6" w:rsidRDefault="00C06AAF" w:rsidP="006D3623">
            <w:pPr>
              <w:pStyle w:val="a6"/>
            </w:pPr>
            <w:r>
              <w:t>К</w:t>
            </w:r>
            <w:r w:rsidRPr="000205D3">
              <w:t>омпьютерные презентации</w:t>
            </w:r>
            <w:r>
              <w:t>, р</w:t>
            </w:r>
            <w:r w:rsidRPr="00913193">
              <w:t>ешение ситуационных задач</w:t>
            </w:r>
            <w:r>
              <w:t>, работа в группах</w:t>
            </w:r>
          </w:p>
        </w:tc>
        <w:tc>
          <w:tcPr>
            <w:tcW w:w="955" w:type="pct"/>
            <w:tcBorders>
              <w:top w:val="single" w:sz="6" w:space="0" w:color="00000A"/>
              <w:left w:val="single" w:sz="4" w:space="0" w:color="auto"/>
              <w:bottom w:val="single" w:sz="6" w:space="0" w:color="00000A"/>
              <w:right w:val="single" w:sz="12" w:space="0" w:color="00000A"/>
            </w:tcBorders>
          </w:tcPr>
          <w:p w:rsidR="00C06AAF" w:rsidRPr="00555F6C" w:rsidRDefault="00C06AAF" w:rsidP="006D3623">
            <w:pPr>
              <w:pStyle w:val="a6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строение имитационной модели системы массового обслуживания</w:t>
            </w:r>
          </w:p>
        </w:tc>
      </w:tr>
      <w:tr w:rsidR="00C06AAF" w:rsidRPr="003C0E55" w:rsidTr="00C06AAF">
        <w:trPr>
          <w:trHeight w:val="422"/>
        </w:trPr>
        <w:tc>
          <w:tcPr>
            <w:tcW w:w="368" w:type="pct"/>
            <w:tcBorders>
              <w:top w:val="single" w:sz="6" w:space="0" w:color="00000A"/>
              <w:left w:val="single" w:sz="12" w:space="0" w:color="00000A"/>
              <w:bottom w:val="single" w:sz="6" w:space="0" w:color="00000A"/>
            </w:tcBorders>
            <w:shd w:val="clear" w:color="auto" w:fill="auto"/>
          </w:tcPr>
          <w:p w:rsidR="00C06AAF" w:rsidRPr="00555F6C" w:rsidRDefault="00C06AAF" w:rsidP="006D3623">
            <w:pPr>
              <w:pStyle w:val="a6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.</w:t>
            </w:r>
          </w:p>
        </w:tc>
        <w:tc>
          <w:tcPr>
            <w:tcW w:w="132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:rsidR="00C06AAF" w:rsidRPr="00826F70" w:rsidRDefault="00C06AAF" w:rsidP="00C06AAF">
            <w:r w:rsidRPr="00826F70">
              <w:t xml:space="preserve">Транзактно-ориентированное моделирования на </w:t>
            </w:r>
            <w:r w:rsidRPr="00826F70">
              <w:rPr>
                <w:lang w:val="en-US"/>
              </w:rPr>
              <w:t>GPSS</w:t>
            </w:r>
            <w:r w:rsidRPr="00826F70">
              <w:t xml:space="preserve"> </w:t>
            </w:r>
            <w:r w:rsidRPr="00826F70">
              <w:rPr>
                <w:lang w:val="en-US"/>
              </w:rPr>
              <w:t>World</w:t>
            </w:r>
          </w:p>
        </w:tc>
        <w:tc>
          <w:tcPr>
            <w:tcW w:w="1250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  <w:vAlign w:val="center"/>
          </w:tcPr>
          <w:p w:rsidR="00C06AAF" w:rsidRPr="007F18F6" w:rsidRDefault="00C06AAF" w:rsidP="006D3623">
            <w:pPr>
              <w:pStyle w:val="a6"/>
            </w:pPr>
            <w:r>
              <w:t xml:space="preserve">лекционное занятие, </w:t>
            </w:r>
            <w:r w:rsidR="003D0CCF">
              <w:t>лабораторное занятие</w:t>
            </w:r>
          </w:p>
        </w:tc>
        <w:tc>
          <w:tcPr>
            <w:tcW w:w="1103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4" w:space="0" w:color="auto"/>
            </w:tcBorders>
            <w:shd w:val="clear" w:color="auto" w:fill="auto"/>
            <w:vAlign w:val="center"/>
          </w:tcPr>
          <w:p w:rsidR="00C06AAF" w:rsidRPr="007F18F6" w:rsidRDefault="00C06AAF" w:rsidP="006D3623">
            <w:pPr>
              <w:pStyle w:val="a6"/>
            </w:pPr>
            <w:r>
              <w:t>К</w:t>
            </w:r>
            <w:r w:rsidRPr="000205D3">
              <w:t>омпьютерные презентации</w:t>
            </w:r>
            <w:r>
              <w:t>, р</w:t>
            </w:r>
            <w:r w:rsidRPr="00913193">
              <w:t>ешение ситуационных задач</w:t>
            </w:r>
            <w:r>
              <w:t>, работа в группах</w:t>
            </w:r>
          </w:p>
        </w:tc>
        <w:tc>
          <w:tcPr>
            <w:tcW w:w="955" w:type="pct"/>
            <w:tcBorders>
              <w:top w:val="single" w:sz="6" w:space="0" w:color="00000A"/>
              <w:left w:val="single" w:sz="4" w:space="0" w:color="auto"/>
              <w:bottom w:val="single" w:sz="6" w:space="0" w:color="00000A"/>
              <w:right w:val="single" w:sz="12" w:space="0" w:color="00000A"/>
            </w:tcBorders>
          </w:tcPr>
          <w:p w:rsidR="00C06AAF" w:rsidRPr="00555F6C" w:rsidRDefault="00C06AAF" w:rsidP="006D3623">
            <w:pPr>
              <w:pStyle w:val="a6"/>
              <w:rPr>
                <w:sz w:val="22"/>
                <w:szCs w:val="22"/>
              </w:rPr>
            </w:pPr>
          </w:p>
        </w:tc>
      </w:tr>
      <w:tr w:rsidR="00C06AAF" w:rsidRPr="003C0E55" w:rsidTr="00C06AAF">
        <w:trPr>
          <w:trHeight w:val="422"/>
        </w:trPr>
        <w:tc>
          <w:tcPr>
            <w:tcW w:w="368" w:type="pct"/>
            <w:tcBorders>
              <w:top w:val="single" w:sz="6" w:space="0" w:color="00000A"/>
              <w:left w:val="single" w:sz="12" w:space="0" w:color="00000A"/>
              <w:bottom w:val="single" w:sz="6" w:space="0" w:color="00000A"/>
            </w:tcBorders>
            <w:shd w:val="clear" w:color="auto" w:fill="auto"/>
          </w:tcPr>
          <w:p w:rsidR="00C06AAF" w:rsidRPr="00555F6C" w:rsidRDefault="00C06AAF" w:rsidP="006D3623">
            <w:pPr>
              <w:pStyle w:val="a6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.</w:t>
            </w:r>
          </w:p>
        </w:tc>
        <w:tc>
          <w:tcPr>
            <w:tcW w:w="132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:rsidR="00C06AAF" w:rsidRPr="000B7EC4" w:rsidRDefault="00C06AAF" w:rsidP="006D362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4"/>
                <w:szCs w:val="24"/>
              </w:rPr>
            </w:pPr>
            <w:r w:rsidRPr="000B7EC4">
              <w:rPr>
                <w:bCs/>
                <w:sz w:val="24"/>
                <w:szCs w:val="24"/>
              </w:rPr>
              <w:t>Имитационное моделирование в среде Ithink</w:t>
            </w:r>
          </w:p>
        </w:tc>
        <w:tc>
          <w:tcPr>
            <w:tcW w:w="1250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  <w:vAlign w:val="center"/>
          </w:tcPr>
          <w:p w:rsidR="00C06AAF" w:rsidRPr="007F18F6" w:rsidRDefault="00C06AAF" w:rsidP="006D3623">
            <w:pPr>
              <w:pStyle w:val="a6"/>
            </w:pPr>
            <w:r>
              <w:t xml:space="preserve">лекционное занятие, </w:t>
            </w:r>
            <w:r w:rsidR="003D0CCF">
              <w:t>лабораторное занятие</w:t>
            </w:r>
          </w:p>
        </w:tc>
        <w:tc>
          <w:tcPr>
            <w:tcW w:w="1103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4" w:space="0" w:color="auto"/>
            </w:tcBorders>
            <w:shd w:val="clear" w:color="auto" w:fill="auto"/>
            <w:vAlign w:val="center"/>
          </w:tcPr>
          <w:p w:rsidR="00C06AAF" w:rsidRPr="007F18F6" w:rsidRDefault="00C06AAF" w:rsidP="006D3623">
            <w:pPr>
              <w:pStyle w:val="a6"/>
            </w:pPr>
            <w:r>
              <w:t>К</w:t>
            </w:r>
            <w:r w:rsidRPr="000205D3">
              <w:t>омпьютерные презентации</w:t>
            </w:r>
            <w:r>
              <w:t>, р</w:t>
            </w:r>
            <w:r w:rsidRPr="00913193">
              <w:t xml:space="preserve">ешение </w:t>
            </w:r>
            <w:r w:rsidRPr="00913193">
              <w:lastRenderedPageBreak/>
              <w:t>ситуационных задач</w:t>
            </w:r>
            <w:r>
              <w:t>, работа в группах</w:t>
            </w:r>
          </w:p>
        </w:tc>
        <w:tc>
          <w:tcPr>
            <w:tcW w:w="955" w:type="pct"/>
            <w:tcBorders>
              <w:top w:val="single" w:sz="6" w:space="0" w:color="00000A"/>
              <w:left w:val="single" w:sz="4" w:space="0" w:color="auto"/>
              <w:bottom w:val="single" w:sz="6" w:space="0" w:color="00000A"/>
              <w:right w:val="single" w:sz="12" w:space="0" w:color="00000A"/>
            </w:tcBorders>
          </w:tcPr>
          <w:p w:rsidR="00C06AAF" w:rsidRPr="00555F6C" w:rsidRDefault="00C06AAF" w:rsidP="006D3623">
            <w:pPr>
              <w:pStyle w:val="a6"/>
              <w:rPr>
                <w:sz w:val="22"/>
                <w:szCs w:val="22"/>
              </w:rPr>
            </w:pPr>
          </w:p>
        </w:tc>
      </w:tr>
      <w:tr w:rsidR="00C06AAF" w:rsidRPr="003C0E55" w:rsidTr="00C06AAF">
        <w:trPr>
          <w:trHeight w:val="422"/>
        </w:trPr>
        <w:tc>
          <w:tcPr>
            <w:tcW w:w="368" w:type="pct"/>
            <w:tcBorders>
              <w:top w:val="single" w:sz="6" w:space="0" w:color="00000A"/>
              <w:left w:val="single" w:sz="12" w:space="0" w:color="00000A"/>
              <w:bottom w:val="single" w:sz="6" w:space="0" w:color="00000A"/>
            </w:tcBorders>
            <w:shd w:val="clear" w:color="auto" w:fill="auto"/>
          </w:tcPr>
          <w:p w:rsidR="00C06AAF" w:rsidRPr="00555F6C" w:rsidRDefault="00C06AAF" w:rsidP="006D3623">
            <w:pPr>
              <w:pStyle w:val="a6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7.</w:t>
            </w:r>
          </w:p>
        </w:tc>
        <w:tc>
          <w:tcPr>
            <w:tcW w:w="132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:rsidR="00C06AAF" w:rsidRPr="000B7EC4" w:rsidRDefault="00C06AAF" w:rsidP="006D362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4"/>
                <w:szCs w:val="24"/>
              </w:rPr>
            </w:pPr>
            <w:r w:rsidRPr="000B7EC4">
              <w:rPr>
                <w:bCs/>
                <w:sz w:val="24"/>
                <w:szCs w:val="24"/>
              </w:rPr>
              <w:t>Имитационное моделирование в среде Arena</w:t>
            </w:r>
          </w:p>
        </w:tc>
        <w:tc>
          <w:tcPr>
            <w:tcW w:w="1250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  <w:vAlign w:val="center"/>
          </w:tcPr>
          <w:p w:rsidR="00C06AAF" w:rsidRPr="007F18F6" w:rsidRDefault="00C06AAF" w:rsidP="006D3623">
            <w:pPr>
              <w:pStyle w:val="a6"/>
            </w:pPr>
            <w:r>
              <w:t xml:space="preserve">лекционное занятие, </w:t>
            </w:r>
            <w:r w:rsidR="003D0CCF">
              <w:t>лабораторное занятие</w:t>
            </w:r>
          </w:p>
        </w:tc>
        <w:tc>
          <w:tcPr>
            <w:tcW w:w="1103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4" w:space="0" w:color="auto"/>
            </w:tcBorders>
            <w:shd w:val="clear" w:color="auto" w:fill="auto"/>
            <w:vAlign w:val="center"/>
          </w:tcPr>
          <w:p w:rsidR="00C06AAF" w:rsidRPr="007F18F6" w:rsidRDefault="00C06AAF" w:rsidP="006D3623">
            <w:pPr>
              <w:pStyle w:val="a6"/>
            </w:pPr>
            <w:r>
              <w:t>К</w:t>
            </w:r>
            <w:r w:rsidRPr="000205D3">
              <w:t>омпьютерные презентации</w:t>
            </w:r>
            <w:r>
              <w:t>, р</w:t>
            </w:r>
            <w:r w:rsidRPr="00913193">
              <w:t>ешение ситуационных задач</w:t>
            </w:r>
            <w:r>
              <w:t>, работа в группах</w:t>
            </w:r>
          </w:p>
        </w:tc>
        <w:tc>
          <w:tcPr>
            <w:tcW w:w="955" w:type="pct"/>
            <w:tcBorders>
              <w:top w:val="single" w:sz="6" w:space="0" w:color="00000A"/>
              <w:left w:val="single" w:sz="4" w:space="0" w:color="auto"/>
              <w:bottom w:val="single" w:sz="6" w:space="0" w:color="00000A"/>
              <w:right w:val="single" w:sz="12" w:space="0" w:color="00000A"/>
            </w:tcBorders>
          </w:tcPr>
          <w:p w:rsidR="00C06AAF" w:rsidRPr="00555F6C" w:rsidRDefault="00C06AAF" w:rsidP="006D3623">
            <w:pPr>
              <w:pStyle w:val="a6"/>
              <w:rPr>
                <w:sz w:val="22"/>
                <w:szCs w:val="22"/>
              </w:rPr>
            </w:pPr>
          </w:p>
        </w:tc>
      </w:tr>
      <w:tr w:rsidR="00C06AAF" w:rsidRPr="003C0E55" w:rsidTr="00C06AAF">
        <w:trPr>
          <w:trHeight w:val="422"/>
        </w:trPr>
        <w:tc>
          <w:tcPr>
            <w:tcW w:w="368" w:type="pct"/>
            <w:tcBorders>
              <w:top w:val="single" w:sz="6" w:space="0" w:color="00000A"/>
              <w:left w:val="single" w:sz="12" w:space="0" w:color="00000A"/>
              <w:bottom w:val="single" w:sz="6" w:space="0" w:color="00000A"/>
            </w:tcBorders>
            <w:shd w:val="clear" w:color="auto" w:fill="auto"/>
          </w:tcPr>
          <w:p w:rsidR="00C06AAF" w:rsidRPr="00555F6C" w:rsidRDefault="00C06AAF" w:rsidP="006D3623">
            <w:pPr>
              <w:pStyle w:val="a6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.</w:t>
            </w:r>
          </w:p>
        </w:tc>
        <w:tc>
          <w:tcPr>
            <w:tcW w:w="132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:rsidR="00C06AAF" w:rsidRPr="000B7EC4" w:rsidRDefault="00C06AAF" w:rsidP="006D362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4"/>
                <w:szCs w:val="24"/>
              </w:rPr>
            </w:pPr>
            <w:r w:rsidRPr="000B7EC4">
              <w:rPr>
                <w:bCs/>
                <w:sz w:val="24"/>
                <w:szCs w:val="24"/>
              </w:rPr>
              <w:t>Имитационное моделирование в среде Pilgrim</w:t>
            </w:r>
          </w:p>
        </w:tc>
        <w:tc>
          <w:tcPr>
            <w:tcW w:w="1250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  <w:vAlign w:val="center"/>
          </w:tcPr>
          <w:p w:rsidR="00C06AAF" w:rsidRPr="007F18F6" w:rsidRDefault="00C06AAF" w:rsidP="006D3623">
            <w:pPr>
              <w:pStyle w:val="a6"/>
            </w:pPr>
            <w:r>
              <w:t xml:space="preserve">лекционное занятие, </w:t>
            </w:r>
            <w:r w:rsidR="003D0CCF">
              <w:t>лабораторное занятие</w:t>
            </w:r>
          </w:p>
        </w:tc>
        <w:tc>
          <w:tcPr>
            <w:tcW w:w="1103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4" w:space="0" w:color="auto"/>
            </w:tcBorders>
            <w:shd w:val="clear" w:color="auto" w:fill="auto"/>
            <w:vAlign w:val="center"/>
          </w:tcPr>
          <w:p w:rsidR="00C06AAF" w:rsidRPr="007F18F6" w:rsidRDefault="00C06AAF" w:rsidP="006D3623">
            <w:pPr>
              <w:pStyle w:val="a6"/>
            </w:pPr>
            <w:r>
              <w:t>К</w:t>
            </w:r>
            <w:r w:rsidRPr="000205D3">
              <w:t>омпьютерные презентации</w:t>
            </w:r>
            <w:r>
              <w:t>, р</w:t>
            </w:r>
            <w:r w:rsidRPr="00913193">
              <w:t>ешение ситуационных задач</w:t>
            </w:r>
            <w:r>
              <w:t>, работа в группах</w:t>
            </w:r>
          </w:p>
        </w:tc>
        <w:tc>
          <w:tcPr>
            <w:tcW w:w="955" w:type="pct"/>
            <w:tcBorders>
              <w:top w:val="single" w:sz="6" w:space="0" w:color="00000A"/>
              <w:left w:val="single" w:sz="4" w:space="0" w:color="auto"/>
              <w:bottom w:val="single" w:sz="6" w:space="0" w:color="00000A"/>
              <w:right w:val="single" w:sz="12" w:space="0" w:color="00000A"/>
            </w:tcBorders>
          </w:tcPr>
          <w:p w:rsidR="00C06AAF" w:rsidRPr="00555F6C" w:rsidRDefault="00C06AAF" w:rsidP="006D3623">
            <w:pPr>
              <w:pStyle w:val="a6"/>
              <w:rPr>
                <w:sz w:val="22"/>
                <w:szCs w:val="22"/>
              </w:rPr>
            </w:pPr>
          </w:p>
        </w:tc>
      </w:tr>
      <w:tr w:rsidR="00C06AAF" w:rsidRPr="003C0E55" w:rsidTr="00C06AAF">
        <w:trPr>
          <w:trHeight w:val="422"/>
        </w:trPr>
        <w:tc>
          <w:tcPr>
            <w:tcW w:w="368" w:type="pct"/>
            <w:tcBorders>
              <w:top w:val="single" w:sz="6" w:space="0" w:color="00000A"/>
              <w:left w:val="single" w:sz="12" w:space="0" w:color="00000A"/>
              <w:bottom w:val="single" w:sz="6" w:space="0" w:color="00000A"/>
            </w:tcBorders>
            <w:shd w:val="clear" w:color="auto" w:fill="auto"/>
          </w:tcPr>
          <w:p w:rsidR="00C06AAF" w:rsidRPr="00555F6C" w:rsidRDefault="00C06AAF" w:rsidP="006D3623">
            <w:pPr>
              <w:pStyle w:val="a6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</w:t>
            </w:r>
          </w:p>
        </w:tc>
        <w:tc>
          <w:tcPr>
            <w:tcW w:w="1324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:rsidR="00C06AAF" w:rsidRDefault="00C06AAF" w:rsidP="00C06AAF">
            <w:r w:rsidRPr="00826F70">
              <w:t xml:space="preserve">Имитационное моделирование средствами </w:t>
            </w:r>
            <w:r w:rsidRPr="00826F70">
              <w:rPr>
                <w:lang w:val="en-US"/>
              </w:rPr>
              <w:t>AnyLogic</w:t>
            </w:r>
          </w:p>
        </w:tc>
        <w:tc>
          <w:tcPr>
            <w:tcW w:w="1250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  <w:vAlign w:val="center"/>
          </w:tcPr>
          <w:p w:rsidR="00C06AAF" w:rsidRDefault="00C06AAF" w:rsidP="006D3623">
            <w:pPr>
              <w:pStyle w:val="a6"/>
            </w:pPr>
            <w:r>
              <w:t>лабораторное занятие</w:t>
            </w:r>
          </w:p>
        </w:tc>
        <w:tc>
          <w:tcPr>
            <w:tcW w:w="1103" w:type="pct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4" w:space="0" w:color="auto"/>
            </w:tcBorders>
            <w:shd w:val="clear" w:color="auto" w:fill="auto"/>
          </w:tcPr>
          <w:p w:rsidR="00C06AAF" w:rsidRPr="00555DFE" w:rsidRDefault="00C06AAF" w:rsidP="006D3623">
            <w:r>
              <w:t>р</w:t>
            </w:r>
            <w:r w:rsidRPr="00913193">
              <w:t>ешение ситуационных задач</w:t>
            </w:r>
          </w:p>
        </w:tc>
        <w:tc>
          <w:tcPr>
            <w:tcW w:w="955" w:type="pct"/>
            <w:tcBorders>
              <w:top w:val="single" w:sz="6" w:space="0" w:color="00000A"/>
              <w:left w:val="single" w:sz="4" w:space="0" w:color="auto"/>
              <w:bottom w:val="single" w:sz="6" w:space="0" w:color="00000A"/>
              <w:right w:val="single" w:sz="12" w:space="0" w:color="00000A"/>
            </w:tcBorders>
          </w:tcPr>
          <w:p w:rsidR="00C06AAF" w:rsidRPr="00555F6C" w:rsidRDefault="00C06AAF" w:rsidP="006D3623">
            <w:pPr>
              <w:pStyle w:val="a6"/>
              <w:rPr>
                <w:sz w:val="22"/>
                <w:szCs w:val="22"/>
              </w:rPr>
            </w:pPr>
          </w:p>
        </w:tc>
      </w:tr>
    </w:tbl>
    <w:p w:rsidR="003D0CCF" w:rsidRDefault="003D0CCF" w:rsidP="003D0CCF">
      <w:pPr>
        <w:rPr>
          <w:b/>
          <w:bCs/>
          <w:caps/>
          <w:color w:val="000000"/>
        </w:rPr>
      </w:pPr>
      <w:r w:rsidRPr="003D0CCF">
        <w:rPr>
          <w:b/>
        </w:rPr>
        <w:t>*</w:t>
      </w:r>
      <w:r w:rsidRPr="003D0CCF">
        <w:rPr>
          <w:sz w:val="20"/>
          <w:szCs w:val="20"/>
        </w:rPr>
        <w:t xml:space="preserve">Практическая подготовка при реализации учебных предметов, курсов, дисциплин (модулей) организуется путем проведения практических занятий, практикумов, лабораторных работ и иных аналогичных видов учебной деятельности, </w:t>
      </w:r>
      <w:r w:rsidRPr="003D0CCF">
        <w:rPr>
          <w:b/>
          <w:sz w:val="20"/>
          <w:szCs w:val="20"/>
          <w:u w:val="single"/>
        </w:rPr>
        <w:t>предусматривающих участие обучающихся в выполнении отдельных элементов работ, связанных с будущей профессиональной деятельностью.</w:t>
      </w:r>
    </w:p>
    <w:p w:rsidR="007F5ED5" w:rsidRPr="00162958" w:rsidRDefault="007F5ED5" w:rsidP="00C06AAF">
      <w:pPr>
        <w:keepNext/>
        <w:spacing w:before="240" w:after="120"/>
        <w:ind w:left="284" w:hanging="284"/>
        <w:jc w:val="both"/>
        <w:rPr>
          <w:b/>
          <w:bCs/>
          <w:caps/>
        </w:rPr>
      </w:pPr>
      <w:r>
        <w:rPr>
          <w:b/>
          <w:bCs/>
          <w:caps/>
        </w:rPr>
        <w:t>5. </w:t>
      </w:r>
      <w:r w:rsidRPr="00162958">
        <w:rPr>
          <w:b/>
          <w:bCs/>
          <w:caps/>
        </w:rPr>
        <w:t>Учебно-методическое обеспечение для самостоятельной работы обучающихся по дисциплине</w:t>
      </w:r>
    </w:p>
    <w:p w:rsidR="007F5ED5" w:rsidRPr="00162958" w:rsidRDefault="007F5ED5" w:rsidP="007F5ED5">
      <w:pPr>
        <w:spacing w:before="240" w:after="120"/>
        <w:rPr>
          <w:b/>
          <w:bCs/>
          <w:caps/>
        </w:rPr>
      </w:pPr>
      <w:r w:rsidRPr="00162958">
        <w:rPr>
          <w:b/>
          <w:bCs/>
          <w:caps/>
        </w:rPr>
        <w:t>5.</w:t>
      </w:r>
      <w:r>
        <w:rPr>
          <w:b/>
          <w:bCs/>
          <w:caps/>
        </w:rPr>
        <w:t>1.</w:t>
      </w:r>
      <w:r w:rsidRPr="00162958">
        <w:rPr>
          <w:b/>
          <w:bCs/>
          <w:caps/>
        </w:rPr>
        <w:t xml:space="preserve"> </w:t>
      </w:r>
      <w:r>
        <w:rPr>
          <w:b/>
          <w:bCs/>
        </w:rPr>
        <w:t>Темы конспектов:</w:t>
      </w:r>
    </w:p>
    <w:p w:rsidR="007F5ED5" w:rsidRPr="001566BA" w:rsidRDefault="007F5ED5" w:rsidP="007F5ED5">
      <w:pPr>
        <w:pStyle w:val="ae"/>
        <w:numPr>
          <w:ilvl w:val="0"/>
          <w:numId w:val="36"/>
        </w:numPr>
        <w:spacing w:after="0" w:line="240" w:lineRule="auto"/>
        <w:ind w:left="714" w:hanging="357"/>
        <w:rPr>
          <w:rFonts w:ascii="Times New Roman" w:hAnsi="Times New Roman"/>
          <w:sz w:val="24"/>
          <w:szCs w:val="24"/>
        </w:rPr>
      </w:pPr>
      <w:r w:rsidRPr="001566BA">
        <w:rPr>
          <w:rFonts w:ascii="Times New Roman" w:hAnsi="Times New Roman"/>
          <w:sz w:val="24"/>
          <w:szCs w:val="24"/>
        </w:rPr>
        <w:t>Теоретические основы имитационного моделирования.</w:t>
      </w:r>
    </w:p>
    <w:p w:rsidR="007F5ED5" w:rsidRPr="001566BA" w:rsidRDefault="007F5ED5" w:rsidP="007F5ED5">
      <w:pPr>
        <w:pStyle w:val="ae"/>
        <w:numPr>
          <w:ilvl w:val="0"/>
          <w:numId w:val="36"/>
        </w:numPr>
        <w:spacing w:after="0" w:line="240" w:lineRule="auto"/>
        <w:ind w:left="714" w:hanging="357"/>
        <w:rPr>
          <w:rFonts w:ascii="Times New Roman" w:hAnsi="Times New Roman"/>
          <w:sz w:val="24"/>
          <w:szCs w:val="24"/>
        </w:rPr>
      </w:pPr>
      <w:r w:rsidRPr="001566BA">
        <w:rPr>
          <w:rFonts w:ascii="Times New Roman" w:hAnsi="Times New Roman"/>
          <w:sz w:val="24"/>
          <w:szCs w:val="24"/>
        </w:rPr>
        <w:t xml:space="preserve">Методология проведения проверок статистических гипотез. </w:t>
      </w:r>
    </w:p>
    <w:p w:rsidR="007F5ED5" w:rsidRPr="001566BA" w:rsidRDefault="007F5ED5" w:rsidP="007F5ED5">
      <w:pPr>
        <w:pStyle w:val="ae"/>
        <w:numPr>
          <w:ilvl w:val="0"/>
          <w:numId w:val="36"/>
        </w:numPr>
        <w:spacing w:after="0" w:line="240" w:lineRule="auto"/>
        <w:ind w:left="714" w:hanging="357"/>
        <w:rPr>
          <w:rFonts w:ascii="Times New Roman" w:hAnsi="Times New Roman"/>
          <w:sz w:val="24"/>
          <w:szCs w:val="24"/>
        </w:rPr>
      </w:pPr>
      <w:r w:rsidRPr="001566BA">
        <w:rPr>
          <w:rFonts w:ascii="Times New Roman" w:hAnsi="Times New Roman"/>
          <w:sz w:val="24"/>
          <w:szCs w:val="24"/>
        </w:rPr>
        <w:t>Моделирование случайных величин.</w:t>
      </w:r>
    </w:p>
    <w:p w:rsidR="007F5ED5" w:rsidRPr="001566BA" w:rsidRDefault="007F5ED5" w:rsidP="007F5ED5">
      <w:pPr>
        <w:pStyle w:val="ae"/>
        <w:numPr>
          <w:ilvl w:val="0"/>
          <w:numId w:val="36"/>
        </w:numPr>
        <w:spacing w:after="0" w:line="240" w:lineRule="auto"/>
        <w:ind w:left="714" w:hanging="357"/>
        <w:rPr>
          <w:rFonts w:ascii="Times New Roman" w:hAnsi="Times New Roman"/>
          <w:sz w:val="24"/>
          <w:szCs w:val="24"/>
        </w:rPr>
      </w:pPr>
      <w:r w:rsidRPr="001566BA">
        <w:rPr>
          <w:rFonts w:ascii="Times New Roman" w:hAnsi="Times New Roman"/>
          <w:sz w:val="24"/>
          <w:szCs w:val="24"/>
        </w:rPr>
        <w:t>Модели систем массового обслуживания.</w:t>
      </w:r>
    </w:p>
    <w:p w:rsidR="007F5ED5" w:rsidRPr="001566BA" w:rsidRDefault="007F5ED5" w:rsidP="007F5ED5">
      <w:pPr>
        <w:pStyle w:val="ae"/>
        <w:numPr>
          <w:ilvl w:val="0"/>
          <w:numId w:val="36"/>
        </w:numPr>
        <w:spacing w:after="0" w:line="240" w:lineRule="auto"/>
        <w:ind w:left="714" w:hanging="357"/>
        <w:rPr>
          <w:rFonts w:ascii="Times New Roman" w:hAnsi="Times New Roman"/>
          <w:sz w:val="24"/>
          <w:szCs w:val="24"/>
        </w:rPr>
      </w:pPr>
      <w:r w:rsidRPr="001566BA">
        <w:rPr>
          <w:rFonts w:ascii="Times New Roman" w:hAnsi="Times New Roman"/>
          <w:sz w:val="24"/>
          <w:szCs w:val="24"/>
        </w:rPr>
        <w:t>Транзактно-ориентированное моделирования на GPSS World.</w:t>
      </w:r>
    </w:p>
    <w:p w:rsidR="007F5ED5" w:rsidRPr="001566BA" w:rsidRDefault="007F5ED5" w:rsidP="007F5ED5">
      <w:pPr>
        <w:pStyle w:val="ae"/>
        <w:numPr>
          <w:ilvl w:val="0"/>
          <w:numId w:val="36"/>
        </w:numPr>
        <w:spacing w:after="0" w:line="240" w:lineRule="auto"/>
        <w:ind w:left="714" w:hanging="357"/>
        <w:rPr>
          <w:rFonts w:ascii="Times New Roman" w:hAnsi="Times New Roman"/>
          <w:sz w:val="24"/>
          <w:szCs w:val="24"/>
        </w:rPr>
      </w:pPr>
      <w:r w:rsidRPr="001566BA">
        <w:rPr>
          <w:rFonts w:ascii="Times New Roman" w:hAnsi="Times New Roman"/>
          <w:sz w:val="24"/>
          <w:szCs w:val="24"/>
        </w:rPr>
        <w:t>Имитационное моделирование в среде Ithink.</w:t>
      </w:r>
    </w:p>
    <w:p w:rsidR="007F5ED5" w:rsidRPr="001566BA" w:rsidRDefault="007F5ED5" w:rsidP="007F5ED5">
      <w:pPr>
        <w:pStyle w:val="ae"/>
        <w:numPr>
          <w:ilvl w:val="0"/>
          <w:numId w:val="36"/>
        </w:numPr>
        <w:spacing w:after="0" w:line="240" w:lineRule="auto"/>
        <w:ind w:left="714" w:hanging="357"/>
        <w:rPr>
          <w:rFonts w:ascii="Times New Roman" w:hAnsi="Times New Roman"/>
          <w:sz w:val="24"/>
          <w:szCs w:val="24"/>
        </w:rPr>
      </w:pPr>
      <w:r w:rsidRPr="001566BA">
        <w:rPr>
          <w:rFonts w:ascii="Times New Roman" w:hAnsi="Times New Roman"/>
          <w:sz w:val="24"/>
          <w:szCs w:val="24"/>
        </w:rPr>
        <w:t>Имитационное моделирование в среде Arena.</w:t>
      </w:r>
    </w:p>
    <w:p w:rsidR="007F5ED5" w:rsidRPr="001566BA" w:rsidRDefault="007F5ED5" w:rsidP="007F5ED5">
      <w:pPr>
        <w:pStyle w:val="ae"/>
        <w:numPr>
          <w:ilvl w:val="0"/>
          <w:numId w:val="36"/>
        </w:numPr>
        <w:spacing w:after="0" w:line="240" w:lineRule="auto"/>
        <w:ind w:left="714" w:hanging="357"/>
        <w:rPr>
          <w:rFonts w:ascii="Times New Roman" w:hAnsi="Times New Roman"/>
          <w:sz w:val="24"/>
          <w:szCs w:val="24"/>
        </w:rPr>
      </w:pPr>
      <w:r w:rsidRPr="001566BA">
        <w:rPr>
          <w:rFonts w:ascii="Times New Roman" w:hAnsi="Times New Roman"/>
          <w:sz w:val="24"/>
          <w:szCs w:val="24"/>
        </w:rPr>
        <w:t>Имитационное моделирование в среде Pilgrim.</w:t>
      </w:r>
    </w:p>
    <w:p w:rsidR="007F5ED5" w:rsidRPr="001566BA" w:rsidRDefault="007F5ED5" w:rsidP="007F5ED5">
      <w:pPr>
        <w:pStyle w:val="ae"/>
        <w:numPr>
          <w:ilvl w:val="0"/>
          <w:numId w:val="36"/>
        </w:numPr>
        <w:rPr>
          <w:rFonts w:ascii="Times New Roman" w:hAnsi="Times New Roman"/>
          <w:bCs/>
          <w:color w:val="FF0000"/>
          <w:sz w:val="24"/>
          <w:szCs w:val="24"/>
        </w:rPr>
      </w:pPr>
      <w:r w:rsidRPr="001566BA">
        <w:rPr>
          <w:rFonts w:ascii="Times New Roman" w:hAnsi="Times New Roman"/>
          <w:sz w:val="24"/>
          <w:szCs w:val="24"/>
        </w:rPr>
        <w:t>Имитационное моделирование средствами AnyLogic.</w:t>
      </w:r>
    </w:p>
    <w:p w:rsidR="007F5ED5" w:rsidRDefault="007F5ED5" w:rsidP="007F5ED5">
      <w:pPr>
        <w:keepNext/>
        <w:autoSpaceDE w:val="0"/>
        <w:autoSpaceDN w:val="0"/>
        <w:adjustRightInd w:val="0"/>
        <w:spacing w:before="120"/>
        <w:jc w:val="both"/>
        <w:rPr>
          <w:rFonts w:cs="TimesNewRomanPSMT"/>
          <w:b/>
          <w:bCs/>
          <w:color w:val="000000"/>
          <w:szCs w:val="28"/>
        </w:rPr>
      </w:pPr>
      <w:r w:rsidRPr="001566BA">
        <w:rPr>
          <w:b/>
          <w:sz w:val="22"/>
        </w:rPr>
        <w:t xml:space="preserve">5.2. </w:t>
      </w:r>
      <w:r w:rsidRPr="001566BA">
        <w:rPr>
          <w:rFonts w:cs="TimesNewRomanPSMT"/>
          <w:b/>
          <w:bCs/>
          <w:color w:val="000000"/>
          <w:szCs w:val="28"/>
        </w:rPr>
        <w:t>Перечень заданий проверочных работ:</w:t>
      </w:r>
    </w:p>
    <w:p w:rsidR="007F5ED5" w:rsidRPr="001566BA" w:rsidRDefault="007F5ED5" w:rsidP="007F5ED5">
      <w:pPr>
        <w:keepNext/>
        <w:autoSpaceDE w:val="0"/>
        <w:autoSpaceDN w:val="0"/>
        <w:adjustRightInd w:val="0"/>
        <w:spacing w:before="120"/>
        <w:jc w:val="both"/>
        <w:rPr>
          <w:rFonts w:cs="TimesNewRomanPSMT"/>
          <w:b/>
          <w:bCs/>
          <w:color w:val="000000"/>
          <w:szCs w:val="28"/>
        </w:rPr>
      </w:pPr>
    </w:p>
    <w:p w:rsidR="007F5ED5" w:rsidRPr="006175D2" w:rsidRDefault="007F5ED5" w:rsidP="007F5ED5">
      <w:pPr>
        <w:keepNext/>
        <w:jc w:val="center"/>
        <w:textAlignment w:val="baseline"/>
        <w:rPr>
          <w:b/>
          <w:bCs/>
        </w:rPr>
      </w:pPr>
      <w:r>
        <w:rPr>
          <w:b/>
          <w:bCs/>
        </w:rPr>
        <w:t>ПРОВЕРОЧНАЯ</w:t>
      </w:r>
      <w:r w:rsidRPr="006175D2">
        <w:rPr>
          <w:b/>
          <w:bCs/>
        </w:rPr>
        <w:t xml:space="preserve"> РАБОТА № 1</w:t>
      </w:r>
    </w:p>
    <w:p w:rsidR="007F5ED5" w:rsidRPr="006175D2" w:rsidRDefault="007F5ED5" w:rsidP="007F5ED5">
      <w:pPr>
        <w:keepNext/>
        <w:jc w:val="both"/>
        <w:textAlignment w:val="baseline"/>
      </w:pPr>
      <w:r w:rsidRPr="006175D2">
        <w:rPr>
          <w:b/>
          <w:bCs/>
        </w:rPr>
        <w:t>Тема</w:t>
      </w:r>
      <w:r w:rsidRPr="006175D2">
        <w:t xml:space="preserve">: </w:t>
      </w:r>
      <w:r>
        <w:t>П</w:t>
      </w:r>
      <w:r w:rsidRPr="004B4CF3">
        <w:t>роектировани</w:t>
      </w:r>
      <w:r>
        <w:t>е</w:t>
      </w:r>
      <w:r w:rsidRPr="004B4CF3">
        <w:t xml:space="preserve"> и моделировани</w:t>
      </w:r>
      <w:r>
        <w:t>е</w:t>
      </w:r>
      <w:r w:rsidRPr="004B4CF3">
        <w:t xml:space="preserve"> систем массового обслуживания</w:t>
      </w:r>
      <w:r>
        <w:t xml:space="preserve"> (СМО).</w:t>
      </w:r>
      <w:r w:rsidRPr="004B4CF3">
        <w:t xml:space="preserve"> </w:t>
      </w:r>
      <w:r w:rsidRPr="006175D2">
        <w:t>Расчет основных характеристик СМО.</w:t>
      </w:r>
    </w:p>
    <w:p w:rsidR="007F5ED5" w:rsidRPr="006175D2" w:rsidRDefault="007F5ED5" w:rsidP="007F5ED5">
      <w:pPr>
        <w:keepNext/>
        <w:ind w:left="113" w:firstLine="709"/>
        <w:jc w:val="both"/>
      </w:pPr>
      <w:r w:rsidRPr="006175D2">
        <w:t>Задание 1. Определить основные показатели СМО задачи</w:t>
      </w:r>
      <w:r>
        <w:t>, проанализировать полученные результаты вычислений</w:t>
      </w:r>
      <w:r w:rsidRPr="006175D2">
        <w:t>:</w:t>
      </w:r>
    </w:p>
    <w:p w:rsidR="007F5ED5" w:rsidRDefault="007F5ED5" w:rsidP="007F5ED5">
      <w:pPr>
        <w:ind w:firstLine="709"/>
        <w:jc w:val="both"/>
        <w:rPr>
          <w:color w:val="FF0000"/>
        </w:rPr>
      </w:pPr>
      <w:r w:rsidRPr="006175D2">
        <w:t xml:space="preserve">В торговом зале фирмы обслуживанием покупателей занимаются 2 продавца (n=2). На обслуживание одного покупателя продавец в среднем затрачивает 20 сек.(или1/3 мин. Т.е., </w:t>
      </w:r>
      <w:r w:rsidRPr="006175D2">
        <w:sym w:font="Symbol" w:char="F06D"/>
      </w:r>
      <w:r w:rsidRPr="006175D2">
        <w:t xml:space="preserve"> =3чел/мин))</w:t>
      </w:r>
      <w:r>
        <w:t xml:space="preserve">. </w:t>
      </w:r>
      <w:r w:rsidRPr="006175D2">
        <w:t>Интенсивность входящего потока покупателей составляет 5 чел/мин.(</w:t>
      </w:r>
      <w:r w:rsidRPr="006175D2">
        <w:rPr>
          <w:lang w:val="en-US"/>
        </w:rPr>
        <w:sym w:font="Symbol" w:char="F06C"/>
      </w:r>
      <w:r w:rsidRPr="006175D2">
        <w:t>=5)</w:t>
      </w:r>
      <w:r>
        <w:t xml:space="preserve">. </w:t>
      </w:r>
      <w:r w:rsidRPr="006175D2">
        <w:t xml:space="preserve">Руководством фирмы установлено, что длина очереди не должна превышать 2 человека (m </w:t>
      </w:r>
      <w:r w:rsidRPr="006175D2">
        <w:sym w:font="Symbol" w:char="F0A3"/>
      </w:r>
      <w:r w:rsidRPr="006175D2">
        <w:t xml:space="preserve"> 2).</w:t>
      </w:r>
    </w:p>
    <w:p w:rsidR="007F5ED5" w:rsidRPr="006175D2" w:rsidRDefault="007F5ED5" w:rsidP="007F5ED5">
      <w:pPr>
        <w:ind w:firstLine="709"/>
        <w:jc w:val="both"/>
      </w:pPr>
      <w:r w:rsidRPr="006175D2">
        <w:t xml:space="preserve">Указание: оформить исходные данные в виде таблицы в </w:t>
      </w:r>
      <w:r w:rsidRPr="006175D2">
        <w:rPr>
          <w:lang w:val="en-US"/>
        </w:rPr>
        <w:t>MS</w:t>
      </w:r>
      <w:r w:rsidRPr="006175D2">
        <w:t xml:space="preserve"> </w:t>
      </w:r>
      <w:r w:rsidRPr="006175D2">
        <w:rPr>
          <w:lang w:val="en-US"/>
        </w:rPr>
        <w:t>Excel</w:t>
      </w:r>
      <w:r w:rsidRPr="006175D2">
        <w:t>:</w:t>
      </w:r>
    </w:p>
    <w:p w:rsidR="007F5ED5" w:rsidRDefault="007F5ED5" w:rsidP="007F5ED5">
      <w:pPr>
        <w:ind w:firstLine="709"/>
        <w:jc w:val="center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 wp14:anchorId="167664FF" wp14:editId="570D533E">
            <wp:extent cx="3218815" cy="1038225"/>
            <wp:effectExtent l="0" t="0" r="63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8815" cy="1038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F5ED5" w:rsidRDefault="007F5ED5" w:rsidP="007F5ED5">
      <w:pPr>
        <w:ind w:firstLine="709"/>
        <w:jc w:val="both"/>
      </w:pPr>
      <w:r w:rsidRPr="004B4CF3">
        <w:t xml:space="preserve">Далее разработать </w:t>
      </w:r>
      <w:r w:rsidRPr="00B12AFD">
        <w:t>таблицу расчета основных показателей работы СМО</w:t>
      </w:r>
      <w:r w:rsidRPr="006175D2">
        <w:t xml:space="preserve"> и произвести расчеты</w:t>
      </w:r>
      <w:r>
        <w:t>:</w:t>
      </w:r>
    </w:p>
    <w:p w:rsidR="007F5ED5" w:rsidRPr="00E47BEA" w:rsidRDefault="007F5ED5" w:rsidP="007F5ED5">
      <w:pPr>
        <w:jc w:val="center"/>
      </w:pPr>
      <w:r w:rsidRPr="00E47BEA">
        <w:rPr>
          <w:noProof/>
        </w:rPr>
        <w:drawing>
          <wp:inline distT="0" distB="0" distL="0" distR="0" wp14:anchorId="353F4BBD" wp14:editId="58495FCF">
            <wp:extent cx="5767328" cy="3474465"/>
            <wp:effectExtent l="0" t="0" r="508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791" cy="3477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5ED5" w:rsidRPr="00E47BEA" w:rsidRDefault="007F5ED5" w:rsidP="007F5ED5">
      <w:pPr>
        <w:ind w:left="113" w:firstLine="709"/>
        <w:jc w:val="both"/>
      </w:pPr>
    </w:p>
    <w:p w:rsidR="007F5ED5" w:rsidRPr="00E47BEA" w:rsidRDefault="007F5ED5" w:rsidP="007F5ED5">
      <w:pPr>
        <w:ind w:left="113" w:firstLine="709"/>
        <w:jc w:val="both"/>
      </w:pPr>
      <w:r w:rsidRPr="00E47BEA">
        <w:t>Задание 2. Расчет основных характеристик СМО:</w:t>
      </w:r>
    </w:p>
    <w:p w:rsidR="007F5ED5" w:rsidRPr="00E47BEA" w:rsidRDefault="007F5ED5" w:rsidP="007F5ED5">
      <w:pPr>
        <w:ind w:firstLine="709"/>
        <w:jc w:val="both"/>
      </w:pPr>
      <w:r w:rsidRPr="004B4CF3">
        <w:t xml:space="preserve">Овощной магазин получает овощи из теплиц пригородных ферм. Автомобили с грузом прибывают в течение дня с интенсивностью  </w:t>
      </w:r>
      <w:r w:rsidRPr="004B4CF3">
        <w:sym w:font="Symbol" w:char="F06C"/>
      </w:r>
      <w:r w:rsidRPr="004B4CF3">
        <w:t xml:space="preserve"> =6 автомашин в день.</w:t>
      </w:r>
      <w:r w:rsidRPr="00E47BEA">
        <w:t xml:space="preserve"> </w:t>
      </w:r>
      <w:r w:rsidRPr="004B4CF3">
        <w:t>Подсобные помещение и оборудование для фасовки овощей и подготовки их к продаже позволяют обрабатывать и хранить товар, привезенный двумя автомобилями (m =2).</w:t>
      </w:r>
      <w:r w:rsidRPr="00E47BEA">
        <w:t xml:space="preserve"> </w:t>
      </w:r>
      <w:r w:rsidRPr="004B4CF3">
        <w:t xml:space="preserve">В магазине работают 4 рабочих (n = 3), каждый из которых  на обработку груза с одной машины в среднем за 4 часа. Продолжительность рабочей смены составляет 12 часов. (т.е., </w:t>
      </w:r>
      <w:r w:rsidRPr="004B4CF3">
        <w:sym w:font="Symbol" w:char="F06D"/>
      </w:r>
      <w:r w:rsidRPr="004B4CF3">
        <w:t>=12/4 =3)</w:t>
      </w:r>
      <w:r w:rsidRPr="00E47BEA">
        <w:t xml:space="preserve">. </w:t>
      </w:r>
      <w:r w:rsidRPr="004B4CF3">
        <w:t>Определить какова должна быть емкость (количество) подсобных помещений (</w:t>
      </w:r>
      <w:r w:rsidRPr="004B4CF3">
        <w:rPr>
          <w:lang w:val="en-US"/>
        </w:rPr>
        <w:t>m</w:t>
      </w:r>
      <w:r w:rsidRPr="004B4CF3">
        <w:t xml:space="preserve"> =?) для того, чтобы вероятность полной обработки товаров</w:t>
      </w:r>
      <w:r w:rsidRPr="00E47BEA">
        <w:t xml:space="preserve">  Р</w:t>
      </w:r>
      <w:r w:rsidRPr="00E47BEA">
        <w:rPr>
          <w:vertAlign w:val="subscript"/>
        </w:rPr>
        <w:t xml:space="preserve">об сл  </w:t>
      </w:r>
      <w:r w:rsidRPr="00E47BEA">
        <w:sym w:font="Symbol" w:char="F0B3"/>
      </w:r>
      <w:r w:rsidRPr="00E47BEA">
        <w:t xml:space="preserve"> 0,95.</w:t>
      </w:r>
    </w:p>
    <w:p w:rsidR="007F5ED5" w:rsidRPr="00E47BEA" w:rsidRDefault="007F5ED5" w:rsidP="007F5ED5">
      <w:pPr>
        <w:ind w:firstLine="709"/>
        <w:jc w:val="both"/>
      </w:pPr>
    </w:p>
    <w:p w:rsidR="007F5ED5" w:rsidRPr="00E47BEA" w:rsidRDefault="007F5ED5" w:rsidP="007F5ED5">
      <w:pPr>
        <w:ind w:firstLine="709"/>
        <w:jc w:val="both"/>
      </w:pPr>
      <w:r w:rsidRPr="00E47BEA">
        <w:t>Задание 3. Расчет основных характеристик СМО:</w:t>
      </w:r>
    </w:p>
    <w:p w:rsidR="007F5ED5" w:rsidRPr="00E47BEA" w:rsidRDefault="007F5ED5" w:rsidP="007F5ED5">
      <w:pPr>
        <w:ind w:firstLine="709"/>
        <w:jc w:val="both"/>
      </w:pPr>
      <w:r w:rsidRPr="00E47BEA">
        <w:t>В магазине в течение недели производилась регистрация потока покупателей и времени обслуживания их продавцами.</w:t>
      </w:r>
    </w:p>
    <w:p w:rsidR="007F5ED5" w:rsidRPr="00E47BEA" w:rsidRDefault="007F5ED5" w:rsidP="007F5ED5">
      <w:pPr>
        <w:ind w:firstLine="709"/>
        <w:jc w:val="both"/>
      </w:pPr>
      <w:r w:rsidRPr="00E47BEA">
        <w:t>Данные регистрации приведены в таблицах 1 и 2, соответственно.</w:t>
      </w:r>
    </w:p>
    <w:p w:rsidR="007F5ED5" w:rsidRPr="00E47BEA" w:rsidRDefault="007F5ED5" w:rsidP="007F5ED5">
      <w:pPr>
        <w:ind w:firstLine="709"/>
        <w:jc w:val="both"/>
      </w:pPr>
      <w:r w:rsidRPr="00E47BEA">
        <w:t>1. Определите интенсивности потока покупателей (</w:t>
      </w:r>
      <w:r w:rsidRPr="00E47BEA">
        <w:sym w:font="Symbol" w:char="F06C"/>
      </w:r>
      <w:r w:rsidRPr="00E47BEA">
        <w:t>) и обслуживания их продавцами (</w:t>
      </w:r>
      <w:r w:rsidRPr="00E47BEA">
        <w:sym w:font="Symbol" w:char="F06D"/>
      </w:r>
      <w:r w:rsidRPr="00E47BEA">
        <w:t>).</w:t>
      </w:r>
    </w:p>
    <w:p w:rsidR="007F5ED5" w:rsidRPr="00E47BEA" w:rsidRDefault="007F5ED5" w:rsidP="007F5ED5">
      <w:pPr>
        <w:ind w:firstLine="709"/>
        <w:jc w:val="both"/>
      </w:pPr>
      <w:r w:rsidRPr="00E47BEA">
        <w:t>2. Найдите количество продавцов, обслуживающих покупателей, работа которых обеспечит наименьшие издержки работы магазина (данные по отдельным видам издерж</w:t>
      </w:r>
      <w:r>
        <w:t>ек приведены в таблице</w:t>
      </w:r>
      <w:r w:rsidRPr="00E47BEA">
        <w:t>. При этом в очереди на обслуживание должно находиться не более 2 покупателей.</w:t>
      </w:r>
    </w:p>
    <w:p w:rsidR="007F5ED5" w:rsidRPr="00E47BEA" w:rsidRDefault="007F5ED5" w:rsidP="007F5ED5">
      <w:pPr>
        <w:jc w:val="center"/>
      </w:pPr>
      <w:r w:rsidRPr="00E47BEA">
        <w:rPr>
          <w:noProof/>
        </w:rPr>
        <w:lastRenderedPageBreak/>
        <w:drawing>
          <wp:inline distT="0" distB="0" distL="0" distR="0" wp14:anchorId="11ED735A" wp14:editId="5D6EED6E">
            <wp:extent cx="3735070" cy="1881505"/>
            <wp:effectExtent l="0" t="0" r="0" b="4445"/>
            <wp:docPr id="4" name="Рисунок 4" descr="ਇ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ਇӸ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5070" cy="1881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5ED5" w:rsidRPr="00E47BEA" w:rsidRDefault="007F5ED5" w:rsidP="007F5ED5">
      <w:pPr>
        <w:jc w:val="right"/>
        <w:rPr>
          <w:noProof/>
        </w:rPr>
      </w:pPr>
    </w:p>
    <w:tbl>
      <w:tblPr>
        <w:tblpPr w:leftFromText="180" w:rightFromText="180" w:vertAnchor="text" w:horzAnchor="page" w:tblpX="3598" w:tblpY="172"/>
        <w:tblW w:w="61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103"/>
        <w:gridCol w:w="2023"/>
      </w:tblGrid>
      <w:tr w:rsidR="007F5ED5" w:rsidRPr="00E47BEA" w:rsidTr="007F5ED5">
        <w:trPr>
          <w:trHeight w:val="285"/>
        </w:trPr>
        <w:tc>
          <w:tcPr>
            <w:tcW w:w="6126" w:type="dxa"/>
            <w:gridSpan w:val="2"/>
            <w:vAlign w:val="center"/>
          </w:tcPr>
          <w:p w:rsidR="007F5ED5" w:rsidRPr="00E47BEA" w:rsidRDefault="007F5ED5" w:rsidP="007F5ED5">
            <w:pPr>
              <w:jc w:val="center"/>
              <w:rPr>
                <w:bCs/>
              </w:rPr>
            </w:pPr>
            <w:r w:rsidRPr="00E47BEA">
              <w:rPr>
                <w:bCs/>
              </w:rPr>
              <w:t>Издержки (С</w:t>
            </w:r>
            <w:r w:rsidRPr="00E47BEA">
              <w:rPr>
                <w:bCs/>
                <w:vertAlign w:val="subscript"/>
              </w:rPr>
              <w:t>затр</w:t>
            </w:r>
            <w:r w:rsidRPr="00E47BEA">
              <w:rPr>
                <w:bCs/>
              </w:rPr>
              <w:t>)</w:t>
            </w:r>
          </w:p>
        </w:tc>
      </w:tr>
      <w:tr w:rsidR="007F5ED5" w:rsidRPr="00E47BEA" w:rsidTr="007F5ED5">
        <w:trPr>
          <w:trHeight w:val="555"/>
        </w:trPr>
        <w:tc>
          <w:tcPr>
            <w:tcW w:w="4103" w:type="dxa"/>
            <w:vAlign w:val="center"/>
          </w:tcPr>
          <w:p w:rsidR="007F5ED5" w:rsidRPr="00E47BEA" w:rsidRDefault="007F5ED5" w:rsidP="007F5ED5">
            <w:pPr>
              <w:jc w:val="center"/>
            </w:pPr>
            <w:r w:rsidRPr="00E47BEA">
              <w:t>Связанные работой одного продавца в минуту, у.е. (</w:t>
            </w:r>
            <w:r w:rsidRPr="00E47BEA">
              <w:rPr>
                <w:bCs/>
              </w:rPr>
              <w:t>С</w:t>
            </w:r>
            <w:r w:rsidRPr="00E47BEA">
              <w:rPr>
                <w:bCs/>
                <w:vertAlign w:val="subscript"/>
              </w:rPr>
              <w:t>экпл</w:t>
            </w:r>
            <w:r w:rsidRPr="00E47BEA">
              <w:rPr>
                <w:bCs/>
              </w:rPr>
              <w:t>)</w:t>
            </w:r>
          </w:p>
        </w:tc>
        <w:tc>
          <w:tcPr>
            <w:tcW w:w="2023" w:type="dxa"/>
            <w:vAlign w:val="center"/>
          </w:tcPr>
          <w:p w:rsidR="007F5ED5" w:rsidRPr="00E47BEA" w:rsidRDefault="007F5ED5" w:rsidP="007F5ED5">
            <w:pPr>
              <w:jc w:val="center"/>
              <w:rPr>
                <w:bCs/>
              </w:rPr>
            </w:pPr>
            <w:r w:rsidRPr="00E47BEA">
              <w:rPr>
                <w:bCs/>
              </w:rPr>
              <w:t>3</w:t>
            </w:r>
          </w:p>
        </w:tc>
      </w:tr>
      <w:tr w:rsidR="007F5ED5" w:rsidRPr="00E47BEA" w:rsidTr="007F5ED5">
        <w:trPr>
          <w:trHeight w:val="555"/>
        </w:trPr>
        <w:tc>
          <w:tcPr>
            <w:tcW w:w="4103" w:type="dxa"/>
            <w:vAlign w:val="center"/>
          </w:tcPr>
          <w:p w:rsidR="007F5ED5" w:rsidRPr="00E47BEA" w:rsidRDefault="007F5ED5" w:rsidP="007F5ED5">
            <w:pPr>
              <w:jc w:val="center"/>
            </w:pPr>
            <w:r w:rsidRPr="00E47BEA">
              <w:t>Связанные с простоем в минуту, у.е. (</w:t>
            </w:r>
            <w:r w:rsidRPr="00E47BEA">
              <w:rPr>
                <w:bCs/>
              </w:rPr>
              <w:t>С</w:t>
            </w:r>
            <w:r w:rsidRPr="00E47BEA">
              <w:rPr>
                <w:bCs/>
                <w:vertAlign w:val="subscript"/>
              </w:rPr>
              <w:t>прост</w:t>
            </w:r>
            <w:r w:rsidRPr="00E47BEA">
              <w:rPr>
                <w:bCs/>
              </w:rPr>
              <w:t>)</w:t>
            </w:r>
          </w:p>
        </w:tc>
        <w:tc>
          <w:tcPr>
            <w:tcW w:w="2023" w:type="dxa"/>
            <w:vAlign w:val="center"/>
          </w:tcPr>
          <w:p w:rsidR="007F5ED5" w:rsidRPr="00E47BEA" w:rsidRDefault="007F5ED5" w:rsidP="007F5ED5">
            <w:pPr>
              <w:jc w:val="center"/>
              <w:rPr>
                <w:bCs/>
              </w:rPr>
            </w:pPr>
            <w:r w:rsidRPr="00E47BEA">
              <w:rPr>
                <w:bCs/>
              </w:rPr>
              <w:t>2</w:t>
            </w:r>
          </w:p>
        </w:tc>
      </w:tr>
      <w:tr w:rsidR="007F5ED5" w:rsidRPr="00E47BEA" w:rsidTr="007F5ED5">
        <w:trPr>
          <w:trHeight w:val="1065"/>
        </w:trPr>
        <w:tc>
          <w:tcPr>
            <w:tcW w:w="4103" w:type="dxa"/>
            <w:vAlign w:val="center"/>
          </w:tcPr>
          <w:p w:rsidR="007F5ED5" w:rsidRPr="00E47BEA" w:rsidRDefault="007F5ED5" w:rsidP="007F5ED5">
            <w:pPr>
              <w:jc w:val="center"/>
            </w:pPr>
            <w:r w:rsidRPr="00E47BEA">
              <w:t>Связанные с отказом покупателям в обслуживании (уходом покупателей), у.е.(</w:t>
            </w:r>
            <w:r w:rsidRPr="00E47BEA">
              <w:rPr>
                <w:bCs/>
              </w:rPr>
              <w:t>С</w:t>
            </w:r>
            <w:r w:rsidRPr="00E47BEA">
              <w:rPr>
                <w:bCs/>
                <w:vertAlign w:val="subscript"/>
              </w:rPr>
              <w:t>отк</w:t>
            </w:r>
            <w:r w:rsidRPr="00E47BEA">
              <w:rPr>
                <w:bCs/>
              </w:rPr>
              <w:t>)</w:t>
            </w:r>
          </w:p>
        </w:tc>
        <w:tc>
          <w:tcPr>
            <w:tcW w:w="2023" w:type="dxa"/>
            <w:vAlign w:val="center"/>
          </w:tcPr>
          <w:p w:rsidR="007F5ED5" w:rsidRPr="00E47BEA" w:rsidRDefault="007F5ED5" w:rsidP="007F5ED5">
            <w:pPr>
              <w:jc w:val="center"/>
              <w:rPr>
                <w:bCs/>
              </w:rPr>
            </w:pPr>
            <w:r w:rsidRPr="00E47BEA">
              <w:rPr>
                <w:bCs/>
              </w:rPr>
              <w:t>10</w:t>
            </w:r>
          </w:p>
        </w:tc>
      </w:tr>
      <w:tr w:rsidR="007F5ED5" w:rsidRPr="00E47BEA" w:rsidTr="007F5ED5">
        <w:trPr>
          <w:trHeight w:val="780"/>
        </w:trPr>
        <w:tc>
          <w:tcPr>
            <w:tcW w:w="4103" w:type="dxa"/>
            <w:vAlign w:val="center"/>
          </w:tcPr>
          <w:p w:rsidR="007F5ED5" w:rsidRPr="00E47BEA" w:rsidRDefault="007F5ED5" w:rsidP="007F5ED5">
            <w:pPr>
              <w:jc w:val="center"/>
            </w:pPr>
            <w:r w:rsidRPr="00E47BEA">
              <w:t>Связанные с пребыванием заявки торгового отдела в СМО,у.е (</w:t>
            </w:r>
            <w:r w:rsidRPr="00E47BEA">
              <w:rPr>
                <w:bCs/>
              </w:rPr>
              <w:t>Тср.СМО</w:t>
            </w:r>
            <w:r w:rsidRPr="00E47BEA">
              <w:t>)</w:t>
            </w:r>
          </w:p>
        </w:tc>
        <w:tc>
          <w:tcPr>
            <w:tcW w:w="2023" w:type="dxa"/>
            <w:noWrap/>
            <w:vAlign w:val="center"/>
          </w:tcPr>
          <w:p w:rsidR="007F5ED5" w:rsidRPr="00E47BEA" w:rsidRDefault="007F5ED5" w:rsidP="007F5ED5">
            <w:pPr>
              <w:jc w:val="center"/>
              <w:rPr>
                <w:rFonts w:ascii="Arial" w:hAnsi="Arial"/>
                <w:bCs/>
              </w:rPr>
            </w:pPr>
            <w:r w:rsidRPr="00E47BEA">
              <w:rPr>
                <w:rFonts w:ascii="Arial" w:hAnsi="Arial"/>
                <w:bCs/>
              </w:rPr>
              <w:t>2</w:t>
            </w:r>
          </w:p>
        </w:tc>
      </w:tr>
    </w:tbl>
    <w:p w:rsidR="007F5ED5" w:rsidRPr="00E47BEA" w:rsidRDefault="007F5ED5" w:rsidP="007F5ED5">
      <w:pPr>
        <w:rPr>
          <w:noProof/>
        </w:rPr>
      </w:pPr>
    </w:p>
    <w:p w:rsidR="007F5ED5" w:rsidRPr="00E47BEA" w:rsidRDefault="007F5ED5" w:rsidP="007F5ED5">
      <w:pPr>
        <w:rPr>
          <w:noProof/>
        </w:rPr>
      </w:pPr>
    </w:p>
    <w:p w:rsidR="007F5ED5" w:rsidRPr="00E47BEA" w:rsidRDefault="007F5ED5" w:rsidP="007F5ED5">
      <w:pPr>
        <w:rPr>
          <w:noProof/>
        </w:rPr>
      </w:pPr>
    </w:p>
    <w:p w:rsidR="007F5ED5" w:rsidRPr="00E47BEA" w:rsidRDefault="007F5ED5" w:rsidP="007F5ED5">
      <w:pPr>
        <w:rPr>
          <w:noProof/>
        </w:rPr>
      </w:pPr>
    </w:p>
    <w:p w:rsidR="007F5ED5" w:rsidRPr="00E47BEA" w:rsidRDefault="007F5ED5" w:rsidP="007F5ED5">
      <w:pPr>
        <w:ind w:firstLine="709"/>
        <w:jc w:val="both"/>
      </w:pPr>
    </w:p>
    <w:p w:rsidR="007F5ED5" w:rsidRPr="00E47BEA" w:rsidRDefault="007F5ED5" w:rsidP="007F5ED5">
      <w:pPr>
        <w:ind w:left="113" w:firstLine="709"/>
        <w:jc w:val="both"/>
      </w:pPr>
    </w:p>
    <w:p w:rsidR="007F5ED5" w:rsidRPr="00E47BEA" w:rsidRDefault="007F5ED5" w:rsidP="007F5ED5">
      <w:pPr>
        <w:jc w:val="center"/>
        <w:textAlignment w:val="baseline"/>
        <w:rPr>
          <w:b/>
          <w:bCs/>
        </w:rPr>
      </w:pPr>
    </w:p>
    <w:p w:rsidR="007F5ED5" w:rsidRPr="00E47BEA" w:rsidRDefault="007F5ED5" w:rsidP="007F5ED5">
      <w:pPr>
        <w:jc w:val="center"/>
        <w:textAlignment w:val="baseline"/>
        <w:rPr>
          <w:b/>
          <w:bCs/>
        </w:rPr>
      </w:pPr>
    </w:p>
    <w:p w:rsidR="007F5ED5" w:rsidRPr="00E47BEA" w:rsidRDefault="007F5ED5" w:rsidP="007F5ED5">
      <w:pPr>
        <w:jc w:val="center"/>
        <w:textAlignment w:val="baseline"/>
        <w:rPr>
          <w:b/>
          <w:bCs/>
        </w:rPr>
      </w:pPr>
    </w:p>
    <w:p w:rsidR="007F5ED5" w:rsidRPr="00E47BEA" w:rsidRDefault="007F5ED5" w:rsidP="007F5ED5">
      <w:pPr>
        <w:jc w:val="center"/>
        <w:textAlignment w:val="baseline"/>
        <w:rPr>
          <w:b/>
          <w:bCs/>
        </w:rPr>
      </w:pPr>
    </w:p>
    <w:p w:rsidR="007F5ED5" w:rsidRPr="00E47BEA" w:rsidRDefault="007F5ED5" w:rsidP="007F5ED5">
      <w:pPr>
        <w:jc w:val="center"/>
        <w:textAlignment w:val="baseline"/>
        <w:rPr>
          <w:b/>
          <w:bCs/>
        </w:rPr>
      </w:pPr>
    </w:p>
    <w:p w:rsidR="007F5ED5" w:rsidRPr="00E47BEA" w:rsidRDefault="007F5ED5" w:rsidP="007F5ED5">
      <w:pPr>
        <w:jc w:val="center"/>
        <w:textAlignment w:val="baseline"/>
        <w:rPr>
          <w:b/>
          <w:bCs/>
        </w:rPr>
      </w:pPr>
    </w:p>
    <w:p w:rsidR="007F5ED5" w:rsidRPr="00E47BEA" w:rsidRDefault="007F5ED5" w:rsidP="007F5ED5">
      <w:pPr>
        <w:jc w:val="center"/>
        <w:textAlignment w:val="baseline"/>
        <w:rPr>
          <w:b/>
          <w:bCs/>
        </w:rPr>
      </w:pPr>
    </w:p>
    <w:p w:rsidR="007F5ED5" w:rsidRDefault="007F5ED5" w:rsidP="007F5ED5">
      <w:pPr>
        <w:jc w:val="both"/>
        <w:textAlignment w:val="baseline"/>
        <w:rPr>
          <w:bCs/>
        </w:rPr>
      </w:pPr>
    </w:p>
    <w:p w:rsidR="007F5ED5" w:rsidRPr="00E47BEA" w:rsidRDefault="007F5ED5" w:rsidP="007F5ED5">
      <w:pPr>
        <w:ind w:firstLine="709"/>
        <w:jc w:val="both"/>
        <w:textAlignment w:val="baseline"/>
        <w:rPr>
          <w:bCs/>
        </w:rPr>
      </w:pPr>
      <w:r w:rsidRPr="00E47BEA">
        <w:rPr>
          <w:bCs/>
        </w:rPr>
        <w:t xml:space="preserve">Задание 4. </w:t>
      </w:r>
      <w:r w:rsidRPr="00E47BEA">
        <w:t>Расчет основных характеристик СМО:</w:t>
      </w:r>
    </w:p>
    <w:p w:rsidR="007F5ED5" w:rsidRPr="00E47BEA" w:rsidRDefault="007F5ED5" w:rsidP="007F5ED5">
      <w:pPr>
        <w:ind w:firstLine="709"/>
        <w:jc w:val="both"/>
      </w:pPr>
      <w:r w:rsidRPr="00E47BEA">
        <w:t>В отделе самообслуживания магазина предполагается разместить кассы сканирования для расчета с покупателями за приобретенные ими товары.</w:t>
      </w:r>
    </w:p>
    <w:p w:rsidR="007F5ED5" w:rsidRPr="00E47BEA" w:rsidRDefault="007F5ED5" w:rsidP="007F5ED5">
      <w:pPr>
        <w:ind w:firstLine="709"/>
        <w:jc w:val="both"/>
      </w:pPr>
      <w:r w:rsidRPr="00E47BEA">
        <w:t>Наблюдения за потоком покупателей позволили установить, что интенсивность потока (</w:t>
      </w:r>
      <w:r w:rsidRPr="00E47BEA">
        <w:sym w:font="Symbol" w:char="F06C"/>
      </w:r>
      <w:r w:rsidRPr="00E47BEA">
        <w:t xml:space="preserve">) равна </w:t>
      </w:r>
      <w:r w:rsidRPr="00E47BEA">
        <w:sym w:font="Symbol" w:char="F06C"/>
      </w:r>
      <w:r w:rsidRPr="00E47BEA">
        <w:t>=7 чел/мин. Интенсивность обслуживания покупателей  (</w:t>
      </w:r>
      <w:r w:rsidRPr="00E47BEA">
        <w:sym w:font="Symbol" w:char="F06D"/>
      </w:r>
      <w:r w:rsidRPr="00E47BEA">
        <w:t xml:space="preserve">)составляет </w:t>
      </w:r>
      <w:r w:rsidRPr="00E47BEA">
        <w:sym w:font="Symbol" w:char="F06D"/>
      </w:r>
      <w:r w:rsidRPr="00E47BEA">
        <w:t>=1.8 чел/мин. Допустимая длина очереди на должна превышать 4 человека.</w:t>
      </w:r>
    </w:p>
    <w:p w:rsidR="007F5ED5" w:rsidRPr="00E47BEA" w:rsidRDefault="007F5ED5" w:rsidP="007F5ED5">
      <w:pPr>
        <w:ind w:firstLine="709"/>
        <w:jc w:val="both"/>
        <w:rPr>
          <w:bCs/>
        </w:rPr>
      </w:pPr>
      <w:r>
        <w:t>Определите к</w:t>
      </w:r>
      <w:r w:rsidRPr="00E47BEA">
        <w:t>акое минимальное количество касс должно быть установлено с тем, чтобы выполнялось условие стационарности системы, а также рассчитайте основные показатели СМО при исполь</w:t>
      </w:r>
      <w:r>
        <w:t>зовании данного количества касс; к</w:t>
      </w:r>
      <w:r w:rsidRPr="00E47BEA">
        <w:t>акой должна быть интенсивность обслуживания, с тем, чтобы  в найденном необходимом количестве касс относительная пропускная способность системы была равна (не менее) 0.95.</w:t>
      </w:r>
    </w:p>
    <w:p w:rsidR="007F5ED5" w:rsidRPr="00E47BEA" w:rsidRDefault="007F5ED5" w:rsidP="007F5ED5">
      <w:pPr>
        <w:jc w:val="center"/>
        <w:textAlignment w:val="baseline"/>
        <w:rPr>
          <w:b/>
          <w:bCs/>
        </w:rPr>
      </w:pPr>
    </w:p>
    <w:p w:rsidR="007F5ED5" w:rsidRPr="00E47BEA" w:rsidRDefault="007F5ED5" w:rsidP="007F5ED5">
      <w:pPr>
        <w:keepNext/>
        <w:jc w:val="center"/>
        <w:textAlignment w:val="baseline"/>
        <w:rPr>
          <w:b/>
          <w:bCs/>
        </w:rPr>
      </w:pPr>
      <w:r>
        <w:rPr>
          <w:b/>
          <w:bCs/>
        </w:rPr>
        <w:t>ПРОВЕРОЧНАЯ</w:t>
      </w:r>
      <w:r w:rsidRPr="00E47BEA">
        <w:rPr>
          <w:b/>
          <w:bCs/>
        </w:rPr>
        <w:t xml:space="preserve"> РАБОТА № 2</w:t>
      </w:r>
    </w:p>
    <w:p w:rsidR="007F5ED5" w:rsidRPr="00E47BEA" w:rsidRDefault="007F5ED5" w:rsidP="007F5ED5">
      <w:pPr>
        <w:jc w:val="both"/>
        <w:textAlignment w:val="baseline"/>
      </w:pPr>
      <w:r w:rsidRPr="00E47BEA">
        <w:rPr>
          <w:b/>
          <w:bCs/>
        </w:rPr>
        <w:t>Тема</w:t>
      </w:r>
      <w:r w:rsidRPr="00E47BEA">
        <w:t xml:space="preserve">: Имитационное моделирование в среде </w:t>
      </w:r>
      <w:r w:rsidRPr="00E47BEA">
        <w:rPr>
          <w:lang w:val="en-US"/>
        </w:rPr>
        <w:t>GPSS</w:t>
      </w:r>
      <w:r w:rsidRPr="00E47BEA">
        <w:t xml:space="preserve"> </w:t>
      </w:r>
      <w:r w:rsidRPr="00E47BEA">
        <w:rPr>
          <w:lang w:val="en-US"/>
        </w:rPr>
        <w:t>World</w:t>
      </w:r>
      <w:r w:rsidRPr="00E47BEA">
        <w:t>.</w:t>
      </w:r>
    </w:p>
    <w:p w:rsidR="007F5ED5" w:rsidRPr="00E47BEA" w:rsidRDefault="007F5ED5" w:rsidP="007F5ED5">
      <w:pPr>
        <w:ind w:left="113" w:firstLine="709"/>
        <w:jc w:val="both"/>
      </w:pPr>
      <w:r w:rsidRPr="00E47BEA">
        <w:t>Задание 1. Решить задачу средствами</w:t>
      </w:r>
      <w:r>
        <w:t xml:space="preserve"> </w:t>
      </w:r>
      <w:r w:rsidRPr="00E47BEA">
        <w:rPr>
          <w:lang w:val="en-US"/>
        </w:rPr>
        <w:t>GPSS</w:t>
      </w:r>
      <w:r w:rsidRPr="001955FE">
        <w:t xml:space="preserve"> </w:t>
      </w:r>
      <w:r w:rsidRPr="00E47BEA">
        <w:rPr>
          <w:lang w:val="en-US"/>
        </w:rPr>
        <w:t>World</w:t>
      </w:r>
      <w:r>
        <w:t>:</w:t>
      </w:r>
    </w:p>
    <w:p w:rsidR="007F5ED5" w:rsidRPr="00E47BEA" w:rsidRDefault="007F5ED5" w:rsidP="007F5ED5">
      <w:pPr>
        <w:ind w:firstLine="709"/>
        <w:jc w:val="both"/>
        <w:rPr>
          <w:szCs w:val="28"/>
        </w:rPr>
      </w:pPr>
      <w:r w:rsidRPr="00E47BEA">
        <w:rPr>
          <w:szCs w:val="28"/>
        </w:rPr>
        <w:t>На фабрике в кладовой работает один кладовщик. Он выдает запасные части механикам, обслуживающим станки и устанавливающим эти части на испорченных станках. Запасные части довольно дорогие.</w:t>
      </w:r>
    </w:p>
    <w:p w:rsidR="007F5ED5" w:rsidRPr="00E47BEA" w:rsidRDefault="007F5ED5" w:rsidP="007F5ED5">
      <w:pPr>
        <w:ind w:firstLine="709"/>
        <w:jc w:val="both"/>
        <w:rPr>
          <w:szCs w:val="28"/>
        </w:rPr>
      </w:pPr>
      <w:r w:rsidRPr="00E47BEA">
        <w:rPr>
          <w:szCs w:val="28"/>
        </w:rPr>
        <w:t>Время обслуживания:</w:t>
      </w:r>
    </w:p>
    <w:p w:rsidR="007F5ED5" w:rsidRPr="00E47BEA" w:rsidRDefault="007F5ED5" w:rsidP="007F5ED5">
      <w:pPr>
        <w:ind w:firstLine="709"/>
        <w:jc w:val="both"/>
        <w:rPr>
          <w:szCs w:val="28"/>
        </w:rPr>
      </w:pPr>
      <w:r w:rsidRPr="00E47BEA">
        <w:rPr>
          <w:szCs w:val="28"/>
        </w:rPr>
        <w:t>Категория 1</w:t>
      </w:r>
      <w:r w:rsidRPr="00E47BEA">
        <w:rPr>
          <w:szCs w:val="28"/>
        </w:rPr>
        <w:tab/>
      </w:r>
      <w:r w:rsidRPr="00E47BEA">
        <w:rPr>
          <w:szCs w:val="28"/>
        </w:rPr>
        <w:tab/>
        <w:t>420±360</w:t>
      </w:r>
      <w:r w:rsidRPr="00E47BEA">
        <w:rPr>
          <w:szCs w:val="28"/>
        </w:rPr>
        <w:tab/>
      </w:r>
      <w:r w:rsidRPr="00E47BEA">
        <w:rPr>
          <w:szCs w:val="28"/>
        </w:rPr>
        <w:tab/>
        <w:t>300±90</w:t>
      </w:r>
    </w:p>
    <w:p w:rsidR="007F5ED5" w:rsidRPr="00E47BEA" w:rsidRDefault="007F5ED5" w:rsidP="007F5ED5">
      <w:pPr>
        <w:ind w:firstLine="709"/>
        <w:jc w:val="both"/>
        <w:rPr>
          <w:szCs w:val="28"/>
        </w:rPr>
      </w:pPr>
      <w:r w:rsidRPr="00E47BEA">
        <w:rPr>
          <w:szCs w:val="28"/>
        </w:rPr>
        <w:t>Категория 2</w:t>
      </w:r>
      <w:r w:rsidRPr="00E47BEA">
        <w:rPr>
          <w:szCs w:val="28"/>
        </w:rPr>
        <w:tab/>
      </w:r>
      <w:r w:rsidRPr="00E47BEA">
        <w:rPr>
          <w:szCs w:val="28"/>
        </w:rPr>
        <w:tab/>
        <w:t>360±240</w:t>
      </w:r>
      <w:r w:rsidRPr="00E47BEA">
        <w:rPr>
          <w:szCs w:val="28"/>
        </w:rPr>
        <w:tab/>
      </w:r>
      <w:r w:rsidRPr="00E47BEA">
        <w:rPr>
          <w:szCs w:val="28"/>
        </w:rPr>
        <w:tab/>
        <w:t>100±30</w:t>
      </w:r>
    </w:p>
    <w:p w:rsidR="007F5ED5" w:rsidRPr="00E47BEA" w:rsidRDefault="007F5ED5" w:rsidP="007F5ED5">
      <w:pPr>
        <w:ind w:firstLine="709"/>
        <w:jc w:val="both"/>
        <w:rPr>
          <w:szCs w:val="28"/>
        </w:rPr>
      </w:pPr>
      <w:r w:rsidRPr="00E47BEA">
        <w:rPr>
          <w:szCs w:val="28"/>
        </w:rPr>
        <w:t xml:space="preserve">Построить имитационную модель задач средствами </w:t>
      </w:r>
      <w:r w:rsidRPr="00E47BEA">
        <w:rPr>
          <w:szCs w:val="28"/>
          <w:lang w:val="en-US"/>
        </w:rPr>
        <w:t>GPSS</w:t>
      </w:r>
      <w:r w:rsidRPr="00E47BEA">
        <w:rPr>
          <w:szCs w:val="28"/>
        </w:rPr>
        <w:t>.</w:t>
      </w:r>
    </w:p>
    <w:p w:rsidR="007F5ED5" w:rsidRPr="001955FE" w:rsidRDefault="007F5ED5" w:rsidP="007F5ED5">
      <w:pPr>
        <w:ind w:left="113" w:firstLine="709"/>
        <w:jc w:val="both"/>
      </w:pPr>
    </w:p>
    <w:p w:rsidR="007F5ED5" w:rsidRPr="001955FE" w:rsidRDefault="007F5ED5" w:rsidP="007F5ED5">
      <w:pPr>
        <w:ind w:left="113" w:firstLine="709"/>
        <w:jc w:val="both"/>
      </w:pPr>
      <w:r w:rsidRPr="001955FE">
        <w:t>Задание 2. Построить имитационную модель СМО с одним прибором и очередью в GPSS</w:t>
      </w:r>
    </w:p>
    <w:p w:rsidR="007F5ED5" w:rsidRDefault="007F5ED5" w:rsidP="007F5ED5">
      <w:pPr>
        <w:ind w:left="113" w:firstLine="709"/>
        <w:jc w:val="both"/>
        <w:rPr>
          <w:szCs w:val="28"/>
        </w:rPr>
      </w:pPr>
      <w:r w:rsidRPr="001955FE">
        <w:rPr>
          <w:szCs w:val="28"/>
        </w:rPr>
        <w:lastRenderedPageBreak/>
        <w:t xml:space="preserve">На фабрике в кладовой работает один кладовщик. Он выдает запасные части механикам, обслуживающим станки. Время, необходимое для удовлетворения запроса, зависит от типа запасной части. Запросы бывают двух категорий. Запросы первой категории приходят каждые </w:t>
      </w:r>
      <w:r w:rsidR="005314E1" w:rsidRPr="001955FE">
        <w:rPr>
          <w:noProof/>
          <w:position w:val="-6"/>
          <w:szCs w:val="28"/>
        </w:rPr>
        <w:object w:dxaOrig="9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0.25pt;height:14.25pt;mso-width-percent:0;mso-height-percent:0;mso-width-percent:0;mso-height-percent:0" o:ole="">
            <v:imagedata r:id="rId14" o:title=""/>
          </v:shape>
          <o:OLEObject Type="Embed" ProgID="Equation.DSMT4" ShapeID="_x0000_i1025" DrawAspect="Content" ObjectID="_1745307500" r:id="rId15"/>
        </w:object>
      </w:r>
      <w:r w:rsidRPr="001955FE">
        <w:rPr>
          <w:szCs w:val="28"/>
        </w:rPr>
        <w:t xml:space="preserve">с и требуют на обслуживание </w:t>
      </w:r>
      <w:r w:rsidR="005314E1" w:rsidRPr="001955FE">
        <w:rPr>
          <w:noProof/>
          <w:position w:val="-6"/>
          <w:szCs w:val="28"/>
        </w:rPr>
        <w:object w:dxaOrig="880" w:dyaOrig="279">
          <v:shape id="_x0000_i1026" type="#_x0000_t75" alt="" style="width:42.75pt;height:14.25pt;mso-width-percent:0;mso-height-percent:0;mso-width-percent:0;mso-height-percent:0" o:ole="">
            <v:imagedata r:id="rId16" o:title=""/>
          </v:shape>
          <o:OLEObject Type="Embed" ProgID="Equation.DSMT4" ShapeID="_x0000_i1026" DrawAspect="Content" ObjectID="_1745307501" r:id="rId17"/>
        </w:object>
      </w:r>
      <w:r w:rsidRPr="001955FE">
        <w:rPr>
          <w:szCs w:val="28"/>
        </w:rPr>
        <w:t xml:space="preserve">с. Соответственно запросы второй категорий </w:t>
      </w:r>
      <w:r w:rsidR="005314E1" w:rsidRPr="001955FE">
        <w:rPr>
          <w:noProof/>
          <w:position w:val="-6"/>
          <w:szCs w:val="28"/>
        </w:rPr>
        <w:object w:dxaOrig="999" w:dyaOrig="279">
          <v:shape id="_x0000_i1027" type="#_x0000_t75" alt="" style="width:50.25pt;height:14.25pt;mso-width-percent:0;mso-height-percent:0;mso-width-percent:0;mso-height-percent:0" o:ole="">
            <v:imagedata r:id="rId18" o:title=""/>
          </v:shape>
          <o:OLEObject Type="Embed" ProgID="Equation.DSMT4" ShapeID="_x0000_i1027" DrawAspect="Content" ObjectID="_1745307502" r:id="rId19"/>
        </w:object>
      </w:r>
      <w:r w:rsidRPr="001955FE">
        <w:rPr>
          <w:szCs w:val="28"/>
        </w:rPr>
        <w:t xml:space="preserve">и </w:t>
      </w:r>
      <w:r w:rsidR="005314E1" w:rsidRPr="001955FE">
        <w:rPr>
          <w:noProof/>
          <w:position w:val="-6"/>
          <w:szCs w:val="28"/>
        </w:rPr>
        <w:object w:dxaOrig="859" w:dyaOrig="279">
          <v:shape id="_x0000_i1028" type="#_x0000_t75" alt="" style="width:42.75pt;height:14.25pt;mso-width-percent:0;mso-height-percent:0;mso-width-percent:0;mso-height-percent:0" o:ole="">
            <v:imagedata r:id="rId20" o:title=""/>
          </v:shape>
          <o:OLEObject Type="Embed" ProgID="Equation.DSMT4" ShapeID="_x0000_i1028" DrawAspect="Content" ObjectID="_1745307503" r:id="rId21"/>
        </w:object>
      </w:r>
      <w:r w:rsidRPr="001955FE">
        <w:rPr>
          <w:szCs w:val="28"/>
        </w:rPr>
        <w:t xml:space="preserve">с. Руководство фабрикой считает, что среднее число простаивающих механиков можно уменьшить, если запросы второй категории будут обслуживать в первую очередь. Смоделировать работу кладовой в течение </w:t>
      </w:r>
      <w:r w:rsidR="005314E1" w:rsidRPr="001955FE">
        <w:rPr>
          <w:noProof/>
          <w:position w:val="-6"/>
          <w:szCs w:val="28"/>
        </w:rPr>
        <w:object w:dxaOrig="180" w:dyaOrig="279">
          <v:shape id="_x0000_i1029" type="#_x0000_t75" alt="" style="width:10.5pt;height:14.25pt;mso-width-percent:0;mso-height-percent:0;mso-width-percent:0;mso-height-percent:0" o:ole="">
            <v:imagedata r:id="rId22" o:title=""/>
          </v:shape>
          <o:OLEObject Type="Embed" ProgID="Equation.DSMT4" ShapeID="_x0000_i1029" DrawAspect="Content" ObjectID="_1745307504" r:id="rId23"/>
        </w:object>
      </w:r>
      <w:r w:rsidRPr="001955FE">
        <w:rPr>
          <w:szCs w:val="28"/>
        </w:rPr>
        <w:t xml:space="preserve"> ч. Подсчитать потери от простоя, если одна секунда ожидания приносит убыток </w:t>
      </w:r>
      <w:r w:rsidR="005314E1" w:rsidRPr="001955FE">
        <w:rPr>
          <w:noProof/>
          <w:position w:val="-6"/>
          <w:szCs w:val="28"/>
        </w:rPr>
        <w:object w:dxaOrig="480" w:dyaOrig="279">
          <v:shape id="_x0000_i1030" type="#_x0000_t75" alt="" style="width:24pt;height:14.25pt;mso-width-percent:0;mso-height-percent:0;mso-width-percent:0;mso-height-percent:0" o:ole="">
            <v:imagedata r:id="rId24" o:title=""/>
          </v:shape>
          <o:OLEObject Type="Embed" ProgID="Equation.DSMT4" ShapeID="_x0000_i1030" DrawAspect="Content" ObjectID="_1745307505" r:id="rId25"/>
        </w:object>
      </w:r>
      <w:r w:rsidRPr="001955FE">
        <w:rPr>
          <w:szCs w:val="28"/>
        </w:rPr>
        <w:t>к.</w:t>
      </w:r>
    </w:p>
    <w:p w:rsidR="007F5ED5" w:rsidRDefault="007F5ED5" w:rsidP="007F5ED5">
      <w:pPr>
        <w:ind w:left="113" w:firstLine="709"/>
        <w:jc w:val="both"/>
        <w:rPr>
          <w:szCs w:val="28"/>
        </w:rPr>
      </w:pPr>
    </w:p>
    <w:p w:rsidR="007F5ED5" w:rsidRDefault="007F5ED5" w:rsidP="007F5ED5">
      <w:pPr>
        <w:keepNext/>
        <w:ind w:left="113" w:firstLine="709"/>
        <w:jc w:val="both"/>
      </w:pPr>
      <w:r w:rsidRPr="001955FE">
        <w:t>Задание </w:t>
      </w:r>
      <w:r>
        <w:t>3</w:t>
      </w:r>
      <w:r w:rsidRPr="001955FE">
        <w:t xml:space="preserve">. Построить имитационную модель </w:t>
      </w:r>
      <w:r>
        <w:t xml:space="preserve">многоканальную </w:t>
      </w:r>
      <w:r w:rsidRPr="001955FE">
        <w:t>СМО в GPSS</w:t>
      </w:r>
      <w:r>
        <w:t>.</w:t>
      </w:r>
    </w:p>
    <w:p w:rsidR="007F5ED5" w:rsidRPr="001955FE" w:rsidRDefault="007F5ED5" w:rsidP="007F5ED5">
      <w:pPr>
        <w:ind w:firstLine="709"/>
        <w:jc w:val="both"/>
        <w:rPr>
          <w:szCs w:val="28"/>
        </w:rPr>
      </w:pPr>
      <w:r w:rsidRPr="001955FE">
        <w:rPr>
          <w:szCs w:val="28"/>
        </w:rPr>
        <w:t xml:space="preserve">Производство деталей определенного вида включает длительный процесс сборки, заканчивающийся коротким периодом обжига в печи. Поскольку содержание печи обходится очень дорого, несколько сборщиков используют одну печь, в которой одновременно можно обжигать только одну деталь. Сборщик не может начать новую сборку, пока не вытащит из печи предыдущую деталь. Таким образом, сборщик работает в таком режиме: </w:t>
      </w:r>
    </w:p>
    <w:p w:rsidR="007F5ED5" w:rsidRPr="001955FE" w:rsidRDefault="007F5ED5" w:rsidP="007F5ED5">
      <w:pPr>
        <w:ind w:firstLine="709"/>
        <w:jc w:val="both"/>
        <w:rPr>
          <w:szCs w:val="28"/>
        </w:rPr>
      </w:pPr>
      <w:r w:rsidRPr="001955FE">
        <w:rPr>
          <w:szCs w:val="28"/>
        </w:rPr>
        <w:t>1) Собирает следующую деталь.</w:t>
      </w:r>
    </w:p>
    <w:p w:rsidR="007F5ED5" w:rsidRPr="001955FE" w:rsidRDefault="007F5ED5" w:rsidP="007F5ED5">
      <w:pPr>
        <w:ind w:firstLine="709"/>
        <w:jc w:val="both"/>
        <w:rPr>
          <w:szCs w:val="28"/>
        </w:rPr>
      </w:pPr>
      <w:r w:rsidRPr="001955FE">
        <w:rPr>
          <w:szCs w:val="28"/>
        </w:rPr>
        <w:t>2) Ожидает возможности использования печи по принципу «первым пришел – первым обслужен».</w:t>
      </w:r>
    </w:p>
    <w:p w:rsidR="007F5ED5" w:rsidRPr="001955FE" w:rsidRDefault="007F5ED5" w:rsidP="007F5ED5">
      <w:pPr>
        <w:ind w:firstLine="709"/>
        <w:jc w:val="both"/>
        <w:rPr>
          <w:szCs w:val="28"/>
        </w:rPr>
      </w:pPr>
      <w:r w:rsidRPr="001955FE">
        <w:rPr>
          <w:szCs w:val="28"/>
        </w:rPr>
        <w:t>3) Использует печь.</w:t>
      </w:r>
    </w:p>
    <w:p w:rsidR="007F5ED5" w:rsidRPr="001955FE" w:rsidRDefault="007F5ED5" w:rsidP="007F5ED5">
      <w:pPr>
        <w:ind w:firstLine="709"/>
        <w:jc w:val="both"/>
        <w:rPr>
          <w:szCs w:val="28"/>
        </w:rPr>
      </w:pPr>
      <w:r w:rsidRPr="001955FE">
        <w:rPr>
          <w:szCs w:val="28"/>
        </w:rPr>
        <w:t>4) Возвращается к п. 1.</w:t>
      </w:r>
    </w:p>
    <w:p w:rsidR="007F5ED5" w:rsidRPr="001955FE" w:rsidRDefault="007F5ED5" w:rsidP="007F5ED5">
      <w:pPr>
        <w:ind w:firstLine="709"/>
        <w:jc w:val="both"/>
        <w:rPr>
          <w:szCs w:val="28"/>
        </w:rPr>
      </w:pPr>
      <w:r w:rsidRPr="001955FE">
        <w:rPr>
          <w:szCs w:val="28"/>
        </w:rPr>
        <w:t>Время, необходимое на различные операции, стоимость операций и изделий представлены в таблице 1.</w:t>
      </w:r>
    </w:p>
    <w:p w:rsidR="007F5ED5" w:rsidRPr="001955FE" w:rsidRDefault="007F5ED5" w:rsidP="007F5ED5">
      <w:pPr>
        <w:ind w:firstLine="709"/>
        <w:jc w:val="both"/>
        <w:rPr>
          <w:szCs w:val="28"/>
        </w:rPr>
      </w:pPr>
      <w:r w:rsidRPr="001955FE">
        <w:rPr>
          <w:szCs w:val="28"/>
        </w:rPr>
        <w:t>Таблица 1.</w:t>
      </w:r>
    </w:p>
    <w:tbl>
      <w:tblPr>
        <w:tblStyle w:val="13"/>
        <w:tblW w:w="0" w:type="auto"/>
        <w:tblInd w:w="1526" w:type="dxa"/>
        <w:tblLook w:val="01E0" w:firstRow="1" w:lastRow="1" w:firstColumn="1" w:lastColumn="1" w:noHBand="0" w:noVBand="0"/>
      </w:tblPr>
      <w:tblGrid>
        <w:gridCol w:w="3259"/>
        <w:gridCol w:w="2836"/>
      </w:tblGrid>
      <w:tr w:rsidR="007F5ED5" w:rsidRPr="001955FE" w:rsidTr="007F5ED5">
        <w:tc>
          <w:tcPr>
            <w:tcW w:w="3259" w:type="dxa"/>
          </w:tcPr>
          <w:p w:rsidR="007F5ED5" w:rsidRPr="001955FE" w:rsidRDefault="007F5ED5" w:rsidP="007F5ED5">
            <w:pPr>
              <w:jc w:val="center"/>
              <w:rPr>
                <w:szCs w:val="28"/>
              </w:rPr>
            </w:pPr>
            <w:r w:rsidRPr="001955FE">
              <w:rPr>
                <w:szCs w:val="28"/>
              </w:rPr>
              <w:t>Операция</w:t>
            </w:r>
          </w:p>
        </w:tc>
        <w:tc>
          <w:tcPr>
            <w:tcW w:w="2836" w:type="dxa"/>
          </w:tcPr>
          <w:p w:rsidR="007F5ED5" w:rsidRPr="001955FE" w:rsidRDefault="007F5ED5" w:rsidP="007F5ED5">
            <w:pPr>
              <w:jc w:val="center"/>
              <w:rPr>
                <w:szCs w:val="28"/>
              </w:rPr>
            </w:pPr>
            <w:r w:rsidRPr="001955FE">
              <w:rPr>
                <w:szCs w:val="28"/>
              </w:rPr>
              <w:t>Необходимое время, мин</w:t>
            </w:r>
          </w:p>
        </w:tc>
      </w:tr>
      <w:tr w:rsidR="007F5ED5" w:rsidRPr="001955FE" w:rsidTr="007F5ED5">
        <w:tc>
          <w:tcPr>
            <w:tcW w:w="3259" w:type="dxa"/>
          </w:tcPr>
          <w:p w:rsidR="007F5ED5" w:rsidRPr="001955FE" w:rsidRDefault="007F5ED5" w:rsidP="007F5ED5">
            <w:pPr>
              <w:ind w:firstLine="709"/>
              <w:rPr>
                <w:szCs w:val="28"/>
              </w:rPr>
            </w:pPr>
            <w:r w:rsidRPr="001955FE">
              <w:rPr>
                <w:szCs w:val="28"/>
              </w:rPr>
              <w:t>Сборка</w:t>
            </w:r>
          </w:p>
        </w:tc>
        <w:tc>
          <w:tcPr>
            <w:tcW w:w="2836" w:type="dxa"/>
          </w:tcPr>
          <w:p w:rsidR="007F5ED5" w:rsidRPr="001955FE" w:rsidRDefault="007F5ED5" w:rsidP="007F5ED5">
            <w:pPr>
              <w:ind w:firstLine="709"/>
              <w:rPr>
                <w:szCs w:val="28"/>
              </w:rPr>
            </w:pPr>
            <w:r w:rsidRPr="001955FE">
              <w:rPr>
                <w:szCs w:val="28"/>
              </w:rPr>
              <w:t xml:space="preserve">30 </w:t>
            </w:r>
            <w:r w:rsidRPr="001955FE">
              <w:rPr>
                <w:szCs w:val="28"/>
              </w:rPr>
              <w:sym w:font="Symbol" w:char="F0B1"/>
            </w:r>
            <w:r w:rsidRPr="001955FE">
              <w:rPr>
                <w:szCs w:val="28"/>
              </w:rPr>
              <w:t xml:space="preserve"> 5</w:t>
            </w:r>
          </w:p>
        </w:tc>
      </w:tr>
      <w:tr w:rsidR="007F5ED5" w:rsidRPr="001955FE" w:rsidTr="007F5ED5">
        <w:tc>
          <w:tcPr>
            <w:tcW w:w="3259" w:type="dxa"/>
          </w:tcPr>
          <w:p w:rsidR="007F5ED5" w:rsidRPr="001955FE" w:rsidRDefault="007F5ED5" w:rsidP="007F5ED5">
            <w:pPr>
              <w:ind w:firstLine="709"/>
              <w:rPr>
                <w:szCs w:val="28"/>
              </w:rPr>
            </w:pPr>
            <w:r w:rsidRPr="001955FE">
              <w:rPr>
                <w:szCs w:val="28"/>
              </w:rPr>
              <w:t>Обжиг</w:t>
            </w:r>
          </w:p>
        </w:tc>
        <w:tc>
          <w:tcPr>
            <w:tcW w:w="2836" w:type="dxa"/>
          </w:tcPr>
          <w:p w:rsidR="007F5ED5" w:rsidRPr="001955FE" w:rsidRDefault="007F5ED5" w:rsidP="007F5ED5">
            <w:pPr>
              <w:ind w:firstLine="709"/>
              <w:rPr>
                <w:szCs w:val="28"/>
              </w:rPr>
            </w:pPr>
            <w:r w:rsidRPr="001955FE">
              <w:rPr>
                <w:szCs w:val="28"/>
              </w:rPr>
              <w:t xml:space="preserve">8 </w:t>
            </w:r>
            <w:r w:rsidRPr="001955FE">
              <w:rPr>
                <w:szCs w:val="28"/>
              </w:rPr>
              <w:sym w:font="Symbol" w:char="F0B1"/>
            </w:r>
            <w:r w:rsidRPr="001955FE">
              <w:rPr>
                <w:szCs w:val="28"/>
              </w:rPr>
              <w:t xml:space="preserve"> 2</w:t>
            </w:r>
          </w:p>
        </w:tc>
      </w:tr>
    </w:tbl>
    <w:p w:rsidR="007F5ED5" w:rsidRPr="001955FE" w:rsidRDefault="007F5ED5" w:rsidP="007F5ED5">
      <w:pPr>
        <w:ind w:left="113"/>
        <w:jc w:val="both"/>
        <w:rPr>
          <w:sz w:val="22"/>
        </w:rPr>
      </w:pPr>
      <w:r w:rsidRPr="001955FE">
        <w:rPr>
          <w:szCs w:val="28"/>
        </w:rPr>
        <w:t>Требуется построить имитационную модель задачи (</w:t>
      </w:r>
      <w:r>
        <w:rPr>
          <w:szCs w:val="20"/>
        </w:rPr>
        <w:t>единица модельного времен –</w:t>
      </w:r>
      <w:r w:rsidRPr="001955FE">
        <w:rPr>
          <w:szCs w:val="20"/>
        </w:rPr>
        <w:t>1 мин</w:t>
      </w:r>
      <w:r w:rsidRPr="001955FE">
        <w:rPr>
          <w:szCs w:val="28"/>
        </w:rPr>
        <w:t>).</w:t>
      </w:r>
    </w:p>
    <w:p w:rsidR="007F5ED5" w:rsidRPr="001955FE" w:rsidRDefault="007F5ED5" w:rsidP="007F5ED5">
      <w:pPr>
        <w:keepNext/>
        <w:jc w:val="center"/>
        <w:textAlignment w:val="baseline"/>
        <w:rPr>
          <w:b/>
          <w:bCs/>
        </w:rPr>
      </w:pPr>
    </w:p>
    <w:p w:rsidR="007F5ED5" w:rsidRPr="001955FE" w:rsidRDefault="007F5ED5" w:rsidP="007F5ED5">
      <w:pPr>
        <w:keepNext/>
        <w:jc w:val="center"/>
        <w:textAlignment w:val="baseline"/>
        <w:rPr>
          <w:b/>
          <w:bCs/>
        </w:rPr>
      </w:pPr>
      <w:r>
        <w:rPr>
          <w:b/>
          <w:bCs/>
        </w:rPr>
        <w:t>ПРОВЕРОЧНАЯ</w:t>
      </w:r>
      <w:r w:rsidRPr="001955FE">
        <w:rPr>
          <w:b/>
          <w:bCs/>
        </w:rPr>
        <w:t xml:space="preserve"> РАБОТА № 3</w:t>
      </w:r>
    </w:p>
    <w:p w:rsidR="007F5ED5" w:rsidRPr="003E6742" w:rsidRDefault="007F5ED5" w:rsidP="007F5ED5">
      <w:pPr>
        <w:keepNext/>
      </w:pPr>
      <w:r w:rsidRPr="003E6742">
        <w:rPr>
          <w:b/>
          <w:bCs/>
        </w:rPr>
        <w:t>Тема</w:t>
      </w:r>
      <w:r w:rsidRPr="003E6742">
        <w:t>: Имитационное моделирование стоянки маршрутного такси средствами Pilgrim</w:t>
      </w:r>
    </w:p>
    <w:p w:rsidR="007F5ED5" w:rsidRPr="003E6742" w:rsidRDefault="007F5ED5" w:rsidP="007F5ED5">
      <w:pPr>
        <w:ind w:left="113" w:firstLine="709"/>
        <w:jc w:val="both"/>
      </w:pPr>
      <w:r w:rsidRPr="003E6742">
        <w:t xml:space="preserve">Задание 1. Построить </w:t>
      </w:r>
      <w:r>
        <w:t xml:space="preserve">алгоритм реализации имитационной модели следующей задачи для </w:t>
      </w:r>
      <w:r w:rsidRPr="003E6742">
        <w:t xml:space="preserve">Pilgrim: </w:t>
      </w:r>
    </w:p>
    <w:p w:rsidR="007F5ED5" w:rsidRDefault="007F5ED5" w:rsidP="007F5ED5">
      <w:pPr>
        <w:ind w:left="113" w:firstLine="709"/>
        <w:jc w:val="both"/>
        <w:rPr>
          <w:szCs w:val="28"/>
        </w:rPr>
      </w:pPr>
      <w:r w:rsidRPr="003E6742">
        <w:rPr>
          <w:szCs w:val="28"/>
        </w:rPr>
        <w:t>Имеется остановка маршрутного такси. С определенными интервалами времени на остановку приходят пассажиры и подъезжают машины такси. Такси уезжает, когда в машину сядут 10 пассажиров. Если пришедший пассажир не обнаруживает стоящей машины такси, то он встает в очередь на посадку. Когда такси подъезжает на пустую остановку (нет ни одного человека), машина ждет пассажиров. Если такси подъехало, а на остановке уже стоит другая машина, которая пришла раньше, то вновь пришедшая машина встает в очередь</w:t>
      </w:r>
      <w:r>
        <w:rPr>
          <w:szCs w:val="28"/>
        </w:rPr>
        <w:t>.</w:t>
      </w:r>
    </w:p>
    <w:p w:rsidR="007F5ED5" w:rsidRPr="003E6742" w:rsidRDefault="007F5ED5" w:rsidP="007F5ED5">
      <w:pPr>
        <w:ind w:left="113" w:firstLine="709"/>
        <w:jc w:val="both"/>
        <w:rPr>
          <w:sz w:val="22"/>
        </w:rPr>
      </w:pPr>
    </w:p>
    <w:p w:rsidR="007F5ED5" w:rsidRPr="003E6742" w:rsidRDefault="007F5ED5" w:rsidP="007F5ED5">
      <w:pPr>
        <w:keepNext/>
        <w:jc w:val="center"/>
        <w:textAlignment w:val="baseline"/>
        <w:rPr>
          <w:b/>
          <w:bCs/>
        </w:rPr>
      </w:pPr>
      <w:r>
        <w:rPr>
          <w:b/>
          <w:bCs/>
        </w:rPr>
        <w:t xml:space="preserve">ПРОВЕРОЧНАЯ </w:t>
      </w:r>
      <w:r w:rsidRPr="003E6742">
        <w:rPr>
          <w:b/>
          <w:bCs/>
        </w:rPr>
        <w:t>РАБОТА № 4</w:t>
      </w:r>
    </w:p>
    <w:p w:rsidR="007F5ED5" w:rsidRPr="003E6742" w:rsidRDefault="007F5ED5" w:rsidP="007F5ED5">
      <w:pPr>
        <w:keepNext/>
      </w:pPr>
      <w:r w:rsidRPr="003E6742">
        <w:rPr>
          <w:b/>
          <w:bCs/>
        </w:rPr>
        <w:t>Тема</w:t>
      </w:r>
      <w:r w:rsidRPr="003E6742">
        <w:t>: Модели комбинаторной оптимизации</w:t>
      </w:r>
    </w:p>
    <w:p w:rsidR="007F5ED5" w:rsidRDefault="007F5ED5" w:rsidP="007F5ED5">
      <w:pPr>
        <w:ind w:left="113" w:firstLine="709"/>
        <w:jc w:val="both"/>
      </w:pPr>
      <w:r w:rsidRPr="003E6742">
        <w:rPr>
          <w:bCs/>
        </w:rPr>
        <w:t>Задание 1. Построить имитационную модель годового роста сальдо банковского счета</w:t>
      </w:r>
      <w:r w:rsidRPr="003E6742">
        <w:t>, скорость которого зависит от колеблющейся ежемесячной процентной ставки</w:t>
      </w:r>
      <w:r w:rsidRPr="00AC2DDA">
        <w:rPr>
          <w:bCs/>
        </w:rPr>
        <w:t xml:space="preserve"> </w:t>
      </w:r>
      <w:r>
        <w:rPr>
          <w:bCs/>
        </w:rPr>
        <w:t xml:space="preserve">для реалиазции </w:t>
      </w:r>
      <w:r w:rsidRPr="003E6742">
        <w:rPr>
          <w:bCs/>
        </w:rPr>
        <w:t>в Ithink</w:t>
      </w:r>
      <w:r w:rsidRPr="003E6742">
        <w:t>.</w:t>
      </w:r>
    </w:p>
    <w:p w:rsidR="007F5ED5" w:rsidRPr="00AC2DDA" w:rsidRDefault="007F5ED5" w:rsidP="007F5ED5">
      <w:pPr>
        <w:spacing w:before="240" w:after="120"/>
        <w:rPr>
          <w:b/>
          <w:bCs/>
          <w:caps/>
        </w:rPr>
      </w:pPr>
      <w:r w:rsidRPr="00AC2DDA">
        <w:rPr>
          <w:b/>
        </w:rPr>
        <w:t xml:space="preserve">5.3. </w:t>
      </w:r>
      <w:r>
        <w:rPr>
          <w:b/>
          <w:bCs/>
          <w:caps/>
        </w:rPr>
        <w:t>Т</w:t>
      </w:r>
      <w:r w:rsidRPr="00AC2DDA">
        <w:rPr>
          <w:b/>
          <w:bCs/>
        </w:rPr>
        <w:t xml:space="preserve">ематика </w:t>
      </w:r>
      <w:r>
        <w:rPr>
          <w:b/>
          <w:bCs/>
        </w:rPr>
        <w:t>творческих работ:</w:t>
      </w:r>
    </w:p>
    <w:p w:rsidR="007F5ED5" w:rsidRPr="00AA1B5C" w:rsidRDefault="007F5ED5" w:rsidP="007F5ED5">
      <w:pPr>
        <w:widowControl w:val="0"/>
        <w:numPr>
          <w:ilvl w:val="1"/>
          <w:numId w:val="29"/>
        </w:numPr>
        <w:tabs>
          <w:tab w:val="clear" w:pos="1440"/>
          <w:tab w:val="num" w:pos="0"/>
        </w:tabs>
        <w:ind w:left="0" w:firstLineChars="125" w:firstLine="300"/>
        <w:jc w:val="both"/>
        <w:rPr>
          <w:szCs w:val="28"/>
        </w:rPr>
      </w:pPr>
      <w:r>
        <w:rPr>
          <w:szCs w:val="28"/>
        </w:rPr>
        <w:t>Имитационное моделирование систем массового обслуживания (на примере …).</w:t>
      </w:r>
    </w:p>
    <w:p w:rsidR="007F5ED5" w:rsidRPr="00561069" w:rsidRDefault="007F5ED5" w:rsidP="007F5ED5">
      <w:pPr>
        <w:widowControl w:val="0"/>
        <w:numPr>
          <w:ilvl w:val="1"/>
          <w:numId w:val="29"/>
        </w:numPr>
        <w:tabs>
          <w:tab w:val="clear" w:pos="1440"/>
          <w:tab w:val="num" w:pos="0"/>
        </w:tabs>
        <w:ind w:left="0" w:firstLineChars="125" w:firstLine="300"/>
        <w:jc w:val="both"/>
        <w:rPr>
          <w:szCs w:val="28"/>
        </w:rPr>
      </w:pPr>
      <w:r w:rsidRPr="00561069">
        <w:rPr>
          <w:szCs w:val="28"/>
        </w:rPr>
        <w:t>Моделирование рисков инвестиционных проектов средствами</w:t>
      </w:r>
      <w:r>
        <w:rPr>
          <w:szCs w:val="28"/>
        </w:rPr>
        <w:t>.</w:t>
      </w:r>
    </w:p>
    <w:p w:rsidR="007F5ED5" w:rsidRPr="00561069" w:rsidRDefault="007F5ED5" w:rsidP="007F5ED5">
      <w:pPr>
        <w:widowControl w:val="0"/>
        <w:numPr>
          <w:ilvl w:val="1"/>
          <w:numId w:val="29"/>
        </w:numPr>
        <w:tabs>
          <w:tab w:val="clear" w:pos="1440"/>
          <w:tab w:val="num" w:pos="0"/>
        </w:tabs>
        <w:ind w:left="0" w:firstLineChars="125" w:firstLine="300"/>
        <w:jc w:val="both"/>
        <w:rPr>
          <w:szCs w:val="28"/>
        </w:rPr>
      </w:pPr>
      <w:r w:rsidRPr="00561069">
        <w:rPr>
          <w:szCs w:val="28"/>
        </w:rPr>
        <w:t>Имитационное моделирование работы пр</w:t>
      </w:r>
      <w:r>
        <w:rPr>
          <w:szCs w:val="28"/>
        </w:rPr>
        <w:t>едприятия быстрого обслуживания.</w:t>
      </w:r>
    </w:p>
    <w:p w:rsidR="007F5ED5" w:rsidRPr="00561069" w:rsidRDefault="007F5ED5" w:rsidP="007F5ED5">
      <w:pPr>
        <w:widowControl w:val="0"/>
        <w:numPr>
          <w:ilvl w:val="1"/>
          <w:numId w:val="29"/>
        </w:numPr>
        <w:tabs>
          <w:tab w:val="clear" w:pos="1440"/>
          <w:tab w:val="num" w:pos="0"/>
        </w:tabs>
        <w:ind w:left="0" w:firstLineChars="125" w:firstLine="300"/>
        <w:jc w:val="both"/>
        <w:rPr>
          <w:szCs w:val="28"/>
        </w:rPr>
      </w:pPr>
      <w:r w:rsidRPr="00561069">
        <w:rPr>
          <w:szCs w:val="28"/>
        </w:rPr>
        <w:lastRenderedPageBreak/>
        <w:t>Имитационное моделирование работы магазина</w:t>
      </w:r>
      <w:r>
        <w:rPr>
          <w:szCs w:val="28"/>
        </w:rPr>
        <w:t>.</w:t>
      </w:r>
    </w:p>
    <w:p w:rsidR="007F5ED5" w:rsidRPr="00561069" w:rsidRDefault="007F5ED5" w:rsidP="007F5ED5">
      <w:pPr>
        <w:widowControl w:val="0"/>
        <w:numPr>
          <w:ilvl w:val="1"/>
          <w:numId w:val="29"/>
        </w:numPr>
        <w:tabs>
          <w:tab w:val="clear" w:pos="1440"/>
          <w:tab w:val="num" w:pos="0"/>
        </w:tabs>
        <w:ind w:left="0" w:firstLineChars="125" w:firstLine="300"/>
        <w:jc w:val="both"/>
        <w:rPr>
          <w:szCs w:val="28"/>
        </w:rPr>
      </w:pPr>
      <w:r w:rsidRPr="00561069">
        <w:rPr>
          <w:szCs w:val="28"/>
        </w:rPr>
        <w:t>Имитационное моделирование работы склада нефтепродуктов</w:t>
      </w:r>
      <w:r>
        <w:rPr>
          <w:szCs w:val="28"/>
        </w:rPr>
        <w:t>.</w:t>
      </w:r>
    </w:p>
    <w:p w:rsidR="007F5ED5" w:rsidRPr="00561069" w:rsidRDefault="007F5ED5" w:rsidP="007F5ED5">
      <w:pPr>
        <w:widowControl w:val="0"/>
        <w:numPr>
          <w:ilvl w:val="1"/>
          <w:numId w:val="29"/>
        </w:numPr>
        <w:tabs>
          <w:tab w:val="clear" w:pos="1440"/>
          <w:tab w:val="num" w:pos="0"/>
        </w:tabs>
        <w:ind w:left="0" w:firstLineChars="125" w:firstLine="300"/>
        <w:jc w:val="both"/>
        <w:rPr>
          <w:szCs w:val="28"/>
        </w:rPr>
      </w:pPr>
      <w:r w:rsidRPr="00561069">
        <w:rPr>
          <w:szCs w:val="28"/>
        </w:rPr>
        <w:t>Имитационное моделирование роботизированной гибкой производственной системы</w:t>
      </w:r>
      <w:r>
        <w:rPr>
          <w:szCs w:val="28"/>
        </w:rPr>
        <w:t>.</w:t>
      </w:r>
    </w:p>
    <w:p w:rsidR="007F5ED5" w:rsidRPr="00561069" w:rsidRDefault="007F5ED5" w:rsidP="007F5ED5">
      <w:pPr>
        <w:widowControl w:val="0"/>
        <w:numPr>
          <w:ilvl w:val="1"/>
          <w:numId w:val="29"/>
        </w:numPr>
        <w:tabs>
          <w:tab w:val="clear" w:pos="1440"/>
          <w:tab w:val="num" w:pos="0"/>
        </w:tabs>
        <w:ind w:left="0" w:firstLineChars="125" w:firstLine="300"/>
        <w:jc w:val="both"/>
        <w:rPr>
          <w:szCs w:val="28"/>
        </w:rPr>
      </w:pPr>
      <w:r w:rsidRPr="00561069">
        <w:rPr>
          <w:szCs w:val="28"/>
        </w:rPr>
        <w:t>Исследование работы морского порта методом имитационного моделирования.</w:t>
      </w:r>
    </w:p>
    <w:p w:rsidR="007F5ED5" w:rsidRPr="00561069" w:rsidRDefault="007F5ED5" w:rsidP="007F5ED5">
      <w:pPr>
        <w:widowControl w:val="0"/>
        <w:numPr>
          <w:ilvl w:val="1"/>
          <w:numId w:val="29"/>
        </w:numPr>
        <w:tabs>
          <w:tab w:val="clear" w:pos="1440"/>
          <w:tab w:val="num" w:pos="0"/>
        </w:tabs>
        <w:ind w:left="0" w:firstLineChars="125" w:firstLine="300"/>
        <w:jc w:val="both"/>
        <w:rPr>
          <w:szCs w:val="28"/>
        </w:rPr>
      </w:pPr>
      <w:r w:rsidRPr="00561069">
        <w:rPr>
          <w:szCs w:val="28"/>
        </w:rPr>
        <w:t>Имитационное моделирование работы АЗТ</w:t>
      </w:r>
      <w:r>
        <w:rPr>
          <w:szCs w:val="28"/>
        </w:rPr>
        <w:t>.</w:t>
      </w:r>
    </w:p>
    <w:p w:rsidR="007F5ED5" w:rsidRPr="00561069" w:rsidRDefault="007F5ED5" w:rsidP="007F5ED5">
      <w:pPr>
        <w:widowControl w:val="0"/>
        <w:numPr>
          <w:ilvl w:val="1"/>
          <w:numId w:val="29"/>
        </w:numPr>
        <w:tabs>
          <w:tab w:val="clear" w:pos="1440"/>
          <w:tab w:val="num" w:pos="0"/>
        </w:tabs>
        <w:ind w:left="0" w:firstLineChars="125" w:firstLine="300"/>
        <w:jc w:val="both"/>
        <w:rPr>
          <w:szCs w:val="28"/>
        </w:rPr>
      </w:pPr>
      <w:r w:rsidRPr="00561069">
        <w:rPr>
          <w:szCs w:val="28"/>
        </w:rPr>
        <w:t>Исследование имитационной модели парикмахерской с двумя креслами</w:t>
      </w:r>
      <w:r>
        <w:rPr>
          <w:szCs w:val="28"/>
        </w:rPr>
        <w:t>.</w:t>
      </w:r>
    </w:p>
    <w:p w:rsidR="007F5ED5" w:rsidRPr="001566BA" w:rsidRDefault="007F5ED5" w:rsidP="007F5ED5">
      <w:pPr>
        <w:widowControl w:val="0"/>
        <w:numPr>
          <w:ilvl w:val="1"/>
          <w:numId w:val="29"/>
        </w:numPr>
        <w:tabs>
          <w:tab w:val="clear" w:pos="1440"/>
          <w:tab w:val="num" w:pos="0"/>
        </w:tabs>
        <w:ind w:left="0" w:firstLineChars="125" w:firstLine="300"/>
        <w:jc w:val="both"/>
        <w:rPr>
          <w:szCs w:val="28"/>
        </w:rPr>
      </w:pPr>
      <w:r w:rsidRPr="001566BA">
        <w:rPr>
          <w:szCs w:val="28"/>
        </w:rPr>
        <w:t>Имитационное моделирование посещения пунктов местности коммивояжером.</w:t>
      </w:r>
    </w:p>
    <w:p w:rsidR="007F5ED5" w:rsidRPr="00561069" w:rsidRDefault="007F5ED5" w:rsidP="007F5ED5">
      <w:pPr>
        <w:widowControl w:val="0"/>
        <w:numPr>
          <w:ilvl w:val="1"/>
          <w:numId w:val="29"/>
        </w:numPr>
        <w:tabs>
          <w:tab w:val="clear" w:pos="1440"/>
          <w:tab w:val="num" w:pos="0"/>
        </w:tabs>
        <w:ind w:left="0" w:firstLineChars="125" w:firstLine="300"/>
        <w:jc w:val="both"/>
        <w:rPr>
          <w:szCs w:val="28"/>
        </w:rPr>
      </w:pPr>
      <w:r w:rsidRPr="00561069">
        <w:rPr>
          <w:szCs w:val="28"/>
        </w:rPr>
        <w:t>Имитационное моделирование минимизации производственных затрат</w:t>
      </w:r>
      <w:r>
        <w:rPr>
          <w:szCs w:val="28"/>
        </w:rPr>
        <w:t>.</w:t>
      </w:r>
    </w:p>
    <w:p w:rsidR="007F5ED5" w:rsidRPr="00561069" w:rsidRDefault="007F5ED5" w:rsidP="007F5ED5">
      <w:pPr>
        <w:widowControl w:val="0"/>
        <w:numPr>
          <w:ilvl w:val="1"/>
          <w:numId w:val="29"/>
        </w:numPr>
        <w:tabs>
          <w:tab w:val="clear" w:pos="1440"/>
          <w:tab w:val="num" w:pos="0"/>
        </w:tabs>
        <w:ind w:left="0" w:firstLineChars="125" w:firstLine="300"/>
        <w:jc w:val="both"/>
        <w:rPr>
          <w:szCs w:val="28"/>
        </w:rPr>
      </w:pPr>
      <w:r w:rsidRPr="00561069">
        <w:rPr>
          <w:szCs w:val="28"/>
        </w:rPr>
        <w:t>Построение имитационной модели «Эффективность компьютеров в автоматизированной бухгалтерии»</w:t>
      </w:r>
      <w:r>
        <w:rPr>
          <w:szCs w:val="28"/>
        </w:rPr>
        <w:t>.</w:t>
      </w:r>
    </w:p>
    <w:p w:rsidR="007F5ED5" w:rsidRPr="00561069" w:rsidRDefault="007F5ED5" w:rsidP="007F5ED5">
      <w:pPr>
        <w:widowControl w:val="0"/>
        <w:numPr>
          <w:ilvl w:val="1"/>
          <w:numId w:val="29"/>
        </w:numPr>
        <w:tabs>
          <w:tab w:val="clear" w:pos="1440"/>
          <w:tab w:val="num" w:pos="0"/>
        </w:tabs>
        <w:ind w:left="0" w:firstLineChars="125" w:firstLine="300"/>
        <w:jc w:val="both"/>
        <w:rPr>
          <w:szCs w:val="28"/>
        </w:rPr>
      </w:pPr>
      <w:r w:rsidRPr="00561069">
        <w:rPr>
          <w:szCs w:val="28"/>
        </w:rPr>
        <w:t>Имитационное моделирование бизнес-процесса «Эффективность предприятия»</w:t>
      </w:r>
      <w:r>
        <w:rPr>
          <w:szCs w:val="28"/>
        </w:rPr>
        <w:t>.</w:t>
      </w:r>
    </w:p>
    <w:p w:rsidR="007F5ED5" w:rsidRPr="00561069" w:rsidRDefault="007F5ED5" w:rsidP="007F5ED5">
      <w:pPr>
        <w:widowControl w:val="0"/>
        <w:numPr>
          <w:ilvl w:val="1"/>
          <w:numId w:val="29"/>
        </w:numPr>
        <w:tabs>
          <w:tab w:val="clear" w:pos="1440"/>
          <w:tab w:val="num" w:pos="0"/>
        </w:tabs>
        <w:ind w:left="0" w:firstLineChars="125" w:firstLine="300"/>
        <w:jc w:val="both"/>
        <w:rPr>
          <w:szCs w:val="28"/>
        </w:rPr>
      </w:pPr>
      <w:r w:rsidRPr="00561069">
        <w:rPr>
          <w:szCs w:val="28"/>
        </w:rPr>
        <w:t>Создание многослойных моделей с помощью графического конструктора</w:t>
      </w:r>
      <w:r>
        <w:rPr>
          <w:szCs w:val="28"/>
        </w:rPr>
        <w:t>.</w:t>
      </w:r>
    </w:p>
    <w:p w:rsidR="007F5ED5" w:rsidRPr="00561069" w:rsidRDefault="007F5ED5" w:rsidP="007F5ED5">
      <w:pPr>
        <w:widowControl w:val="0"/>
        <w:numPr>
          <w:ilvl w:val="1"/>
          <w:numId w:val="29"/>
        </w:numPr>
        <w:tabs>
          <w:tab w:val="clear" w:pos="1440"/>
          <w:tab w:val="num" w:pos="0"/>
        </w:tabs>
        <w:ind w:left="0" w:firstLineChars="125" w:firstLine="300"/>
        <w:jc w:val="both"/>
        <w:rPr>
          <w:szCs w:val="28"/>
        </w:rPr>
      </w:pPr>
      <w:r w:rsidRPr="00561069">
        <w:rPr>
          <w:szCs w:val="28"/>
        </w:rPr>
        <w:t>Построение имитационной модели «Муниципальные проекты инвесторов-землепользователей»</w:t>
      </w:r>
      <w:r>
        <w:rPr>
          <w:szCs w:val="28"/>
        </w:rPr>
        <w:t>.</w:t>
      </w:r>
    </w:p>
    <w:p w:rsidR="007F5ED5" w:rsidRPr="00561069" w:rsidRDefault="007F5ED5" w:rsidP="007F5ED5">
      <w:pPr>
        <w:widowControl w:val="0"/>
        <w:numPr>
          <w:ilvl w:val="1"/>
          <w:numId w:val="29"/>
        </w:numPr>
        <w:tabs>
          <w:tab w:val="clear" w:pos="1440"/>
          <w:tab w:val="num" w:pos="0"/>
        </w:tabs>
        <w:ind w:left="0" w:firstLineChars="125" w:firstLine="300"/>
        <w:jc w:val="both"/>
        <w:rPr>
          <w:szCs w:val="28"/>
        </w:rPr>
      </w:pPr>
      <w:r w:rsidRPr="00561069">
        <w:rPr>
          <w:szCs w:val="28"/>
        </w:rPr>
        <w:t>Имитационная модель «Стоянка маршрутного такси»</w:t>
      </w:r>
      <w:r>
        <w:rPr>
          <w:szCs w:val="28"/>
        </w:rPr>
        <w:t>.</w:t>
      </w:r>
    </w:p>
    <w:p w:rsidR="007F5ED5" w:rsidRPr="00561069" w:rsidRDefault="007F5ED5" w:rsidP="007F5ED5">
      <w:pPr>
        <w:widowControl w:val="0"/>
        <w:numPr>
          <w:ilvl w:val="1"/>
          <w:numId w:val="29"/>
        </w:numPr>
        <w:tabs>
          <w:tab w:val="clear" w:pos="1440"/>
          <w:tab w:val="num" w:pos="0"/>
        </w:tabs>
        <w:ind w:left="0" w:firstLineChars="125" w:firstLine="300"/>
        <w:jc w:val="both"/>
        <w:rPr>
          <w:szCs w:val="28"/>
        </w:rPr>
      </w:pPr>
      <w:r w:rsidRPr="00561069">
        <w:rPr>
          <w:szCs w:val="28"/>
        </w:rPr>
        <w:t>Имитационное моделирование двух кассиров в банке</w:t>
      </w:r>
      <w:r>
        <w:rPr>
          <w:szCs w:val="28"/>
        </w:rPr>
        <w:t>.</w:t>
      </w:r>
    </w:p>
    <w:p w:rsidR="007F5ED5" w:rsidRPr="00561069" w:rsidRDefault="007F5ED5" w:rsidP="007F5ED5">
      <w:pPr>
        <w:widowControl w:val="0"/>
        <w:numPr>
          <w:ilvl w:val="1"/>
          <w:numId w:val="29"/>
        </w:numPr>
        <w:tabs>
          <w:tab w:val="clear" w:pos="1440"/>
          <w:tab w:val="num" w:pos="0"/>
        </w:tabs>
        <w:ind w:left="0" w:firstLineChars="125" w:firstLine="300"/>
        <w:jc w:val="both"/>
        <w:rPr>
          <w:szCs w:val="28"/>
        </w:rPr>
      </w:pPr>
      <w:r w:rsidRPr="00561069">
        <w:rPr>
          <w:szCs w:val="28"/>
        </w:rPr>
        <w:t>Имитационная модель операционного зала банка</w:t>
      </w:r>
      <w:r>
        <w:rPr>
          <w:szCs w:val="28"/>
        </w:rPr>
        <w:t>.</w:t>
      </w:r>
    </w:p>
    <w:p w:rsidR="007F5ED5" w:rsidRPr="00561069" w:rsidRDefault="007F5ED5" w:rsidP="007F5ED5">
      <w:pPr>
        <w:widowControl w:val="0"/>
        <w:numPr>
          <w:ilvl w:val="1"/>
          <w:numId w:val="29"/>
        </w:numPr>
        <w:tabs>
          <w:tab w:val="clear" w:pos="1440"/>
          <w:tab w:val="num" w:pos="0"/>
        </w:tabs>
        <w:ind w:left="0" w:firstLineChars="125" w:firstLine="300"/>
        <w:jc w:val="both"/>
        <w:rPr>
          <w:szCs w:val="28"/>
        </w:rPr>
      </w:pPr>
      <w:r w:rsidRPr="00561069">
        <w:rPr>
          <w:szCs w:val="28"/>
        </w:rPr>
        <w:t>Имитационное моделирование деятельности фирмы по оказанию полиграфических услуг.</w:t>
      </w:r>
    </w:p>
    <w:p w:rsidR="007F5ED5" w:rsidRPr="00561069" w:rsidRDefault="007F5ED5" w:rsidP="007F5ED5">
      <w:pPr>
        <w:widowControl w:val="0"/>
        <w:numPr>
          <w:ilvl w:val="1"/>
          <w:numId w:val="29"/>
        </w:numPr>
        <w:tabs>
          <w:tab w:val="clear" w:pos="1440"/>
          <w:tab w:val="num" w:pos="0"/>
        </w:tabs>
        <w:ind w:left="0" w:firstLineChars="125" w:firstLine="300"/>
        <w:jc w:val="both"/>
        <w:rPr>
          <w:bCs/>
          <w:sz w:val="22"/>
        </w:rPr>
      </w:pPr>
      <w:r w:rsidRPr="00561069">
        <w:rPr>
          <w:szCs w:val="28"/>
        </w:rPr>
        <w:t>Оптимизация работы кладовой на промышленном предприятии методом имитационного моделирования.</w:t>
      </w:r>
    </w:p>
    <w:p w:rsidR="007F5ED5" w:rsidRPr="00561069" w:rsidRDefault="007F5ED5" w:rsidP="007F5ED5">
      <w:pPr>
        <w:widowControl w:val="0"/>
        <w:numPr>
          <w:ilvl w:val="1"/>
          <w:numId w:val="29"/>
        </w:numPr>
        <w:tabs>
          <w:tab w:val="clear" w:pos="1440"/>
          <w:tab w:val="num" w:pos="0"/>
        </w:tabs>
        <w:ind w:left="0" w:firstLineChars="125" w:firstLine="300"/>
        <w:jc w:val="both"/>
        <w:rPr>
          <w:bCs/>
          <w:sz w:val="22"/>
        </w:rPr>
      </w:pPr>
      <w:r w:rsidRPr="00561069">
        <w:rPr>
          <w:szCs w:val="28"/>
        </w:rPr>
        <w:t>Имитационное моделирование станции технического обслуживания.</w:t>
      </w:r>
    </w:p>
    <w:p w:rsidR="007F5ED5" w:rsidRPr="00D96F35" w:rsidRDefault="007F5ED5" w:rsidP="007F5ED5">
      <w:pPr>
        <w:widowControl w:val="0"/>
        <w:spacing w:before="240" w:after="120"/>
        <w:jc w:val="both"/>
        <w:rPr>
          <w:b/>
        </w:rPr>
      </w:pPr>
      <w:r w:rsidRPr="00D96F35">
        <w:rPr>
          <w:b/>
        </w:rPr>
        <w:t>5.4. Вопросы для устного опроса: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Что такое имитационное моделирование?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Зачем нужна имитационная модель?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Назовите существующие классификации имитационных моделей.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Для чего применяется имитационное моделирование экономических процессов?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Какие типовые задачи решаются средствами имитационного моделирования при управлении экономическими объектами?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Какие свойства имеет режим интерпретации модели?</w:t>
      </w:r>
    </w:p>
    <w:p w:rsidR="007F5ED5" w:rsidRDefault="007F5ED5" w:rsidP="007F5ED5">
      <w:pPr>
        <w:pStyle w:val="ae"/>
        <w:widowControl w:val="0"/>
        <w:numPr>
          <w:ilvl w:val="0"/>
          <w:numId w:val="21"/>
        </w:num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Что дает режим компиляции модели?</w:t>
      </w:r>
    </w:p>
    <w:p w:rsidR="007F5ED5" w:rsidRPr="008D6F30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8D6F30">
        <w:rPr>
          <w:rFonts w:ascii="Times New Roman" w:hAnsi="Times New Roman"/>
          <w:bCs/>
          <w:sz w:val="24"/>
          <w:szCs w:val="24"/>
        </w:rPr>
        <w:t>Что понимается под системами массового обслуживания (СМО) и для чего они</w:t>
      </w:r>
    </w:p>
    <w:p w:rsidR="007F5ED5" w:rsidRPr="008D6F30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8D6F30">
        <w:rPr>
          <w:rFonts w:ascii="Times New Roman" w:hAnsi="Times New Roman"/>
          <w:bCs/>
          <w:sz w:val="24"/>
          <w:szCs w:val="24"/>
        </w:rPr>
        <w:t>предназначены?</w:t>
      </w:r>
    </w:p>
    <w:p w:rsidR="007F5ED5" w:rsidRPr="008D6F30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8D6F30">
        <w:rPr>
          <w:rFonts w:ascii="Times New Roman" w:hAnsi="Times New Roman"/>
          <w:bCs/>
          <w:sz w:val="24"/>
          <w:szCs w:val="24"/>
        </w:rPr>
        <w:t>В чем стоит цель, предмет задачи теории СМО?</w:t>
      </w:r>
    </w:p>
    <w:p w:rsidR="007F5ED5" w:rsidRPr="008D6F30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8D6F30">
        <w:rPr>
          <w:rFonts w:ascii="Times New Roman" w:hAnsi="Times New Roman"/>
          <w:bCs/>
          <w:sz w:val="24"/>
          <w:szCs w:val="24"/>
        </w:rPr>
        <w:t>Какие блоки включает схема СМО?</w:t>
      </w:r>
    </w:p>
    <w:p w:rsidR="007F5ED5" w:rsidRPr="008D6F30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8D6F30">
        <w:rPr>
          <w:rFonts w:ascii="Times New Roman" w:hAnsi="Times New Roman"/>
          <w:bCs/>
          <w:sz w:val="24"/>
          <w:szCs w:val="24"/>
        </w:rPr>
        <w:t>Что понимается под характеристикой эффективности работы СМО?</w:t>
      </w:r>
    </w:p>
    <w:p w:rsidR="007F5ED5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8D6F30">
        <w:rPr>
          <w:rFonts w:ascii="Times New Roman" w:hAnsi="Times New Roman"/>
          <w:bCs/>
          <w:sz w:val="24"/>
          <w:szCs w:val="24"/>
        </w:rPr>
        <w:t xml:space="preserve">Случайный процесс какого типа протекает в СМО? </w:t>
      </w:r>
    </w:p>
    <w:p w:rsidR="007F5ED5" w:rsidRPr="008D6F30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8D6F30">
        <w:rPr>
          <w:rFonts w:ascii="Times New Roman" w:hAnsi="Times New Roman"/>
          <w:bCs/>
          <w:sz w:val="24"/>
          <w:szCs w:val="24"/>
        </w:rPr>
        <w:t>Какой процесс называется случайным? Приведите примеры.</w:t>
      </w:r>
    </w:p>
    <w:p w:rsidR="007F5ED5" w:rsidRPr="008D6F30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8D6F30">
        <w:rPr>
          <w:rFonts w:ascii="Times New Roman" w:hAnsi="Times New Roman"/>
          <w:bCs/>
          <w:sz w:val="24"/>
          <w:szCs w:val="24"/>
        </w:rPr>
        <w:t>Какой СП называется марковским?</w:t>
      </w:r>
    </w:p>
    <w:p w:rsidR="007F5ED5" w:rsidRPr="008D6F30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Ч</w:t>
      </w:r>
      <w:r w:rsidRPr="008D6F30">
        <w:rPr>
          <w:rFonts w:ascii="Times New Roman" w:hAnsi="Times New Roman"/>
          <w:bCs/>
          <w:sz w:val="24"/>
          <w:szCs w:val="24"/>
        </w:rPr>
        <w:t>то представляет собой граф состояний системы?</w:t>
      </w:r>
    </w:p>
    <w:p w:rsidR="007F5ED5" w:rsidRPr="008D6F30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8D6F30">
        <w:rPr>
          <w:rFonts w:ascii="Times New Roman" w:hAnsi="Times New Roman"/>
          <w:bCs/>
          <w:sz w:val="24"/>
          <w:szCs w:val="24"/>
        </w:rPr>
        <w:t>Какие СП называются дискретными?</w:t>
      </w:r>
    </w:p>
    <w:p w:rsidR="007F5ED5" w:rsidRPr="008D6F30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8D6F30">
        <w:rPr>
          <w:rFonts w:ascii="Times New Roman" w:hAnsi="Times New Roman"/>
          <w:bCs/>
          <w:sz w:val="24"/>
          <w:szCs w:val="24"/>
        </w:rPr>
        <w:t>Какие СП называются непрерывными?</w:t>
      </w:r>
    </w:p>
    <w:p w:rsidR="007F5ED5" w:rsidRPr="008D6F30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8D6F30">
        <w:rPr>
          <w:rFonts w:ascii="Times New Roman" w:hAnsi="Times New Roman"/>
          <w:bCs/>
          <w:sz w:val="24"/>
          <w:szCs w:val="24"/>
        </w:rPr>
        <w:t>Дайте определение состояния без выхода, без входа.</w:t>
      </w:r>
    </w:p>
    <w:p w:rsidR="007F5ED5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8D6F30">
        <w:rPr>
          <w:rFonts w:ascii="Times New Roman" w:hAnsi="Times New Roman"/>
          <w:bCs/>
          <w:sz w:val="24"/>
          <w:szCs w:val="24"/>
        </w:rPr>
        <w:t>Какая система называется эргодической?</w:t>
      </w:r>
    </w:p>
    <w:p w:rsidR="007F5ED5" w:rsidRPr="008D6F30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8D6F30">
        <w:rPr>
          <w:rFonts w:ascii="Times New Roman" w:hAnsi="Times New Roman"/>
          <w:bCs/>
          <w:sz w:val="24"/>
          <w:szCs w:val="24"/>
        </w:rPr>
        <w:t>Дайте определение СП с дискретным и непрерывным временем.</w:t>
      </w:r>
    </w:p>
    <w:p w:rsidR="007F5ED5" w:rsidRPr="008D6F30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8D6F30">
        <w:rPr>
          <w:rFonts w:ascii="Times New Roman" w:hAnsi="Times New Roman"/>
          <w:bCs/>
          <w:sz w:val="24"/>
          <w:szCs w:val="24"/>
        </w:rPr>
        <w:t>Что называется Марковской цепью?</w:t>
      </w:r>
    </w:p>
    <w:p w:rsidR="007F5ED5" w:rsidRPr="008D6F30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8D6F30">
        <w:rPr>
          <w:rFonts w:ascii="Times New Roman" w:hAnsi="Times New Roman"/>
          <w:bCs/>
          <w:sz w:val="24"/>
          <w:szCs w:val="24"/>
        </w:rPr>
        <w:t>Что собой представляют вероятности состояний?</w:t>
      </w:r>
    </w:p>
    <w:p w:rsidR="007F5ED5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8D6F30">
        <w:rPr>
          <w:rFonts w:ascii="Times New Roman" w:hAnsi="Times New Roman"/>
          <w:bCs/>
          <w:sz w:val="24"/>
          <w:szCs w:val="24"/>
        </w:rPr>
        <w:t>Какая Марковская цепь называется однородной (неоднородной)?</w:t>
      </w:r>
    </w:p>
    <w:p w:rsidR="007F5ED5" w:rsidRPr="004C231F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4C231F">
        <w:rPr>
          <w:rFonts w:ascii="Times New Roman" w:hAnsi="Times New Roman"/>
          <w:bCs/>
          <w:sz w:val="24"/>
          <w:szCs w:val="24"/>
        </w:rPr>
        <w:t>Дайте определение вероятностей состояний системы, в которой протекает</w:t>
      </w:r>
    </w:p>
    <w:p w:rsidR="007F5ED5" w:rsidRPr="004C231F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4C231F">
        <w:rPr>
          <w:rFonts w:ascii="Times New Roman" w:hAnsi="Times New Roman"/>
          <w:bCs/>
          <w:sz w:val="24"/>
          <w:szCs w:val="24"/>
        </w:rPr>
        <w:t>Марковский случайный процесс с непрерывным временем.</w:t>
      </w:r>
    </w:p>
    <w:p w:rsidR="007F5ED5" w:rsidRPr="004C231F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4C231F">
        <w:rPr>
          <w:rFonts w:ascii="Times New Roman" w:hAnsi="Times New Roman"/>
          <w:bCs/>
          <w:sz w:val="24"/>
          <w:szCs w:val="24"/>
        </w:rPr>
        <w:lastRenderedPageBreak/>
        <w:t>Что называется плотностью вероятности перехода системы из состояния в</w:t>
      </w:r>
    </w:p>
    <w:p w:rsidR="007F5ED5" w:rsidRPr="004C231F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4C231F">
        <w:rPr>
          <w:rFonts w:ascii="Times New Roman" w:hAnsi="Times New Roman"/>
          <w:bCs/>
          <w:sz w:val="24"/>
          <w:szCs w:val="24"/>
        </w:rPr>
        <w:t>состояние?</w:t>
      </w:r>
    </w:p>
    <w:p w:rsidR="007F5ED5" w:rsidRPr="004C231F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4C231F">
        <w:rPr>
          <w:rFonts w:ascii="Times New Roman" w:hAnsi="Times New Roman"/>
          <w:bCs/>
          <w:sz w:val="24"/>
          <w:szCs w:val="24"/>
        </w:rPr>
        <w:t>Дайте определение однородного и неоднородного Марковского дискретного процесса с непрерывным временем.</w:t>
      </w:r>
    </w:p>
    <w:p w:rsidR="007F5ED5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4C231F">
        <w:rPr>
          <w:rFonts w:ascii="Times New Roman" w:hAnsi="Times New Roman"/>
          <w:bCs/>
          <w:sz w:val="24"/>
          <w:szCs w:val="24"/>
        </w:rPr>
        <w:t xml:space="preserve">Определите размеченный граф состояний системы, в которой протекает </w:t>
      </w:r>
      <w:r>
        <w:rPr>
          <w:rFonts w:ascii="Times New Roman" w:hAnsi="Times New Roman"/>
          <w:bCs/>
          <w:sz w:val="24"/>
          <w:szCs w:val="24"/>
        </w:rPr>
        <w:t>м</w:t>
      </w:r>
      <w:r w:rsidRPr="004C231F">
        <w:rPr>
          <w:rFonts w:ascii="Times New Roman" w:hAnsi="Times New Roman"/>
          <w:bCs/>
          <w:sz w:val="24"/>
          <w:szCs w:val="24"/>
        </w:rPr>
        <w:t>арковский случайный процесс с непрерывным временем</w:t>
      </w:r>
      <w:r>
        <w:rPr>
          <w:rFonts w:ascii="Times New Roman" w:hAnsi="Times New Roman"/>
          <w:bCs/>
          <w:sz w:val="24"/>
          <w:szCs w:val="24"/>
        </w:rPr>
        <w:t>.</w:t>
      </w:r>
    </w:p>
    <w:p w:rsidR="007F5ED5" w:rsidRPr="004C231F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4C231F">
        <w:rPr>
          <w:rFonts w:ascii="Times New Roman" w:hAnsi="Times New Roman"/>
          <w:bCs/>
          <w:sz w:val="24"/>
          <w:szCs w:val="24"/>
        </w:rPr>
        <w:t>Какова физическая интерпретация предельных вероятностей состояний дискретной Марковской системы с непрерывным временем?</w:t>
      </w:r>
    </w:p>
    <w:p w:rsidR="007F5ED5" w:rsidRPr="004C231F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4C231F">
        <w:rPr>
          <w:rFonts w:ascii="Times New Roman" w:hAnsi="Times New Roman"/>
          <w:bCs/>
          <w:sz w:val="24"/>
          <w:szCs w:val="24"/>
        </w:rPr>
        <w:t>Как составляется система линейных алгебраических уравнений с неизвестными</w:t>
      </w:r>
    </w:p>
    <w:p w:rsidR="007F5ED5" w:rsidRPr="004C231F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4C231F">
        <w:rPr>
          <w:rFonts w:ascii="Times New Roman" w:hAnsi="Times New Roman"/>
          <w:bCs/>
          <w:sz w:val="24"/>
          <w:szCs w:val="24"/>
        </w:rPr>
        <w:t>предельными вероятностями по размеченному графу состояний системы?</w:t>
      </w:r>
    </w:p>
    <w:p w:rsidR="007F5ED5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4C231F">
        <w:rPr>
          <w:rFonts w:ascii="Times New Roman" w:hAnsi="Times New Roman"/>
          <w:bCs/>
          <w:sz w:val="24"/>
          <w:szCs w:val="24"/>
        </w:rPr>
        <w:t>Как составляется система линейных алгебраических уравнений с неизвестными предельными вероятностями по матрице плотностей вероятностей перехода?</w:t>
      </w:r>
    </w:p>
    <w:p w:rsidR="007F5ED5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4C231F">
        <w:rPr>
          <w:rFonts w:ascii="Times New Roman" w:hAnsi="Times New Roman"/>
          <w:bCs/>
          <w:sz w:val="24"/>
          <w:szCs w:val="24"/>
        </w:rPr>
        <w:t>На какие классы делятся СМО в зависимости от: a) характера потоков; b) числа каналов; c) дисциплины обслуживания; d) ограничения потока заявок; e) количества этапов обслуживания.</w:t>
      </w:r>
    </w:p>
    <w:p w:rsidR="007F5ED5" w:rsidRPr="004C231F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4C231F">
        <w:rPr>
          <w:rFonts w:ascii="Times New Roman" w:hAnsi="Times New Roman"/>
          <w:bCs/>
          <w:sz w:val="24"/>
          <w:szCs w:val="24"/>
        </w:rPr>
        <w:t>Кто впервые занимался исследованием многоканальных СМО с отказами?</w:t>
      </w:r>
    </w:p>
    <w:p w:rsidR="007F5ED5" w:rsidRPr="004C231F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4C231F">
        <w:rPr>
          <w:rFonts w:ascii="Times New Roman" w:hAnsi="Times New Roman"/>
          <w:bCs/>
          <w:sz w:val="24"/>
          <w:szCs w:val="24"/>
        </w:rPr>
        <w:t>Как называется модель случайного процесса, протекающего в многоканальной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4C231F">
        <w:rPr>
          <w:rFonts w:ascii="Times New Roman" w:hAnsi="Times New Roman"/>
          <w:bCs/>
          <w:sz w:val="24"/>
          <w:szCs w:val="24"/>
        </w:rPr>
        <w:t>СМО с отказами?</w:t>
      </w:r>
    </w:p>
    <w:p w:rsidR="007F5ED5" w:rsidRPr="004C231F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4C231F">
        <w:rPr>
          <w:rFonts w:ascii="Times New Roman" w:hAnsi="Times New Roman"/>
          <w:bCs/>
          <w:sz w:val="24"/>
          <w:szCs w:val="24"/>
        </w:rPr>
        <w:t>Что понимается под «потоком обслуживаний» заявок?</w:t>
      </w:r>
    </w:p>
    <w:p w:rsidR="007F5ED5" w:rsidRPr="004C231F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4C231F">
        <w:rPr>
          <w:rFonts w:ascii="Times New Roman" w:hAnsi="Times New Roman"/>
          <w:bCs/>
          <w:sz w:val="24"/>
          <w:szCs w:val="24"/>
        </w:rPr>
        <w:t>Как выглядит размеченный граф для многоканальной СМО с отказами?</w:t>
      </w:r>
    </w:p>
    <w:p w:rsidR="007F5ED5" w:rsidRPr="004C231F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4C231F">
        <w:rPr>
          <w:rFonts w:ascii="Times New Roman" w:hAnsi="Times New Roman"/>
          <w:bCs/>
          <w:sz w:val="24"/>
          <w:szCs w:val="24"/>
        </w:rPr>
        <w:t>Какие вероятности состояний СМО называются предельными и какой режим функционирования они характеризуют?</w:t>
      </w:r>
    </w:p>
    <w:p w:rsidR="007F5ED5" w:rsidRPr="004C231F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4C231F">
        <w:rPr>
          <w:rFonts w:ascii="Times New Roman" w:hAnsi="Times New Roman"/>
          <w:bCs/>
          <w:sz w:val="24"/>
          <w:szCs w:val="24"/>
        </w:rPr>
        <w:t>Что представляет собой приведенная интенсивности входящего потока и какова единица измерения этого показателя?</w:t>
      </w:r>
    </w:p>
    <w:p w:rsidR="007F5ED5" w:rsidRPr="004C231F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4C231F">
        <w:rPr>
          <w:rFonts w:ascii="Times New Roman" w:hAnsi="Times New Roman"/>
          <w:bCs/>
          <w:sz w:val="24"/>
          <w:szCs w:val="24"/>
        </w:rPr>
        <w:t>Перечислите основные предельные характеристики эффективности функционирования n-канальной СМО с отказами.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Как можно классифицировать объекты GPSS World?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Что такое транзакт?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Какие атрибуты называются стандартными числовыми атрибутами?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Какой оператор осуществляет ввод транзакта в модель?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Какими свойствами обладает одноканальное обслуживающее устройство (прибор)?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С помощью каких блоков можно промоделировать обслуживающее устройство?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Как получить стандартный отчет по модели?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С помощью каких блоков можно промоделировать многоканальное устройство?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Выявите функциональные отличия сред имитационного моделирования Arena, iThink и Pilgrim.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Как выражаются результаты моделирования в iThink?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Для каких групп пользователей предназначен пакет iThink?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Какие достоинства имеются у iThink?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Опишите интерфейс среды Arena.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В чем заключается процесс имитационного моделирования в среде Arena, опишите порядок разработки модели?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Что является средством построения моделей в системе Pilgrim?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Какие этапы включает процесс построения модели в системе Pilgrim?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Что является основной динамической единицей модели Pilgrim?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Назовите основные типы узлов в системе моделирования Pilgrim.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Кто является разработчиком среды имитационного моделирования AnyLogic?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Перечислите основные этапы построения имитационной модели в AnyLogic.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Как выглядит интерфейс программы AnyLogic 6?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В чем состоит отличие AnyLogic Professional и AnyLogic Advanced?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Укажите, построение каких типов моделей допускает AnyLogic 6.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Какие встроенные библиотеки имеет AnyLogic?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lastRenderedPageBreak/>
        <w:t>Перечислите базовые элементы AnyLogic необходимые для построения канала СМО и дайте им краткую характеристику.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Как строится анимация процесса обслуживания заявок в AnyLogic?</w:t>
      </w:r>
    </w:p>
    <w:p w:rsidR="007F5ED5" w:rsidRPr="006175D2" w:rsidRDefault="007F5ED5" w:rsidP="007F5ED5">
      <w:pPr>
        <w:pStyle w:val="ae"/>
        <w:widowControl w:val="0"/>
        <w:numPr>
          <w:ilvl w:val="0"/>
          <w:numId w:val="21"/>
        </w:num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6175D2">
        <w:rPr>
          <w:rFonts w:ascii="Times New Roman" w:hAnsi="Times New Roman"/>
          <w:bCs/>
          <w:sz w:val="24"/>
          <w:szCs w:val="24"/>
        </w:rPr>
        <w:t>Как определить среднее число заявок в очереди в модели AnyLogic?</w:t>
      </w:r>
    </w:p>
    <w:p w:rsidR="007F5ED5" w:rsidRPr="003E6742" w:rsidRDefault="007F5ED5" w:rsidP="007F5ED5">
      <w:pPr>
        <w:keepNext/>
        <w:spacing w:before="240" w:after="120"/>
        <w:ind w:left="284" w:hanging="284"/>
        <w:rPr>
          <w:b/>
          <w:bCs/>
          <w:caps/>
        </w:rPr>
      </w:pPr>
      <w:r w:rsidRPr="003E6742">
        <w:rPr>
          <w:b/>
          <w:bCs/>
          <w:caps/>
        </w:rPr>
        <w:t>6. Оценочные средства для текущего контроля успеваемости и промежуточной аттестации</w:t>
      </w:r>
    </w:p>
    <w:p w:rsidR="007F5ED5" w:rsidRDefault="007F5ED5" w:rsidP="007F5ED5">
      <w:pPr>
        <w:keepNext/>
        <w:spacing w:line="360" w:lineRule="auto"/>
        <w:ind w:left="476" w:hanging="476"/>
        <w:jc w:val="both"/>
        <w:rPr>
          <w:b/>
          <w:bCs/>
        </w:rPr>
      </w:pPr>
      <w:r w:rsidRPr="00062086">
        <w:rPr>
          <w:b/>
          <w:bCs/>
          <w:caps/>
        </w:rPr>
        <w:t xml:space="preserve">6.1. </w:t>
      </w:r>
      <w:r>
        <w:rPr>
          <w:b/>
          <w:bCs/>
          <w:caps/>
        </w:rPr>
        <w:t>Т</w:t>
      </w:r>
      <w:r>
        <w:rPr>
          <w:b/>
          <w:bCs/>
        </w:rPr>
        <w:t>екущий контроль</w:t>
      </w:r>
    </w:p>
    <w:tbl>
      <w:tblPr>
        <w:tblStyle w:val="a5"/>
        <w:tblW w:w="0" w:type="auto"/>
        <w:tblInd w:w="108" w:type="dxa"/>
        <w:tblLook w:val="04A0" w:firstRow="1" w:lastRow="0" w:firstColumn="1" w:lastColumn="0" w:noHBand="0" w:noVBand="1"/>
      </w:tblPr>
      <w:tblGrid>
        <w:gridCol w:w="769"/>
        <w:gridCol w:w="3909"/>
        <w:gridCol w:w="4559"/>
      </w:tblGrid>
      <w:tr w:rsidR="007F5ED5" w:rsidRPr="00E6081F" w:rsidTr="007F5ED5">
        <w:tc>
          <w:tcPr>
            <w:tcW w:w="769" w:type="dxa"/>
          </w:tcPr>
          <w:p w:rsidR="007F5ED5" w:rsidRPr="00E6081F" w:rsidRDefault="007F5ED5" w:rsidP="007F5ED5">
            <w:pPr>
              <w:widowControl w:val="0"/>
              <w:jc w:val="both"/>
              <w:rPr>
                <w:bCs/>
                <w:caps/>
              </w:rPr>
            </w:pPr>
            <w:r w:rsidRPr="00E6081F">
              <w:rPr>
                <w:bCs/>
              </w:rPr>
              <w:t>№п</w:t>
            </w:r>
            <w:r w:rsidRPr="00E6081F">
              <w:rPr>
                <w:bCs/>
                <w:lang w:val="en-US"/>
              </w:rPr>
              <w:t>/</w:t>
            </w:r>
            <w:r w:rsidRPr="00E6081F">
              <w:rPr>
                <w:bCs/>
              </w:rPr>
              <w:t>п</w:t>
            </w:r>
          </w:p>
        </w:tc>
        <w:tc>
          <w:tcPr>
            <w:tcW w:w="3909" w:type="dxa"/>
          </w:tcPr>
          <w:p w:rsidR="007F5ED5" w:rsidRPr="00E6081F" w:rsidRDefault="007F5ED5" w:rsidP="007F5ED5">
            <w:pPr>
              <w:widowControl w:val="0"/>
              <w:jc w:val="both"/>
              <w:rPr>
                <w:bCs/>
                <w:caps/>
              </w:rPr>
            </w:pPr>
            <w:r>
              <w:rPr>
                <w:bCs/>
              </w:rPr>
              <w:t>№ и наименование блока (раздела) дисциплины</w:t>
            </w:r>
          </w:p>
        </w:tc>
        <w:tc>
          <w:tcPr>
            <w:tcW w:w="4559" w:type="dxa"/>
          </w:tcPr>
          <w:p w:rsidR="007F5ED5" w:rsidRPr="00E6081F" w:rsidRDefault="007F5ED5" w:rsidP="007F5ED5">
            <w:pPr>
              <w:widowControl w:val="0"/>
              <w:jc w:val="both"/>
              <w:rPr>
                <w:bCs/>
                <w:caps/>
              </w:rPr>
            </w:pPr>
            <w:r>
              <w:rPr>
                <w:bCs/>
              </w:rPr>
              <w:t>Форма текущего контроля</w:t>
            </w:r>
          </w:p>
        </w:tc>
      </w:tr>
      <w:tr w:rsidR="007F5ED5" w:rsidRPr="00E6081F" w:rsidTr="007F5ED5">
        <w:tc>
          <w:tcPr>
            <w:tcW w:w="769" w:type="dxa"/>
          </w:tcPr>
          <w:p w:rsidR="007F5ED5" w:rsidRPr="00E6081F" w:rsidRDefault="007F5ED5" w:rsidP="007F5ED5">
            <w:pPr>
              <w:widowControl w:val="0"/>
              <w:jc w:val="both"/>
              <w:rPr>
                <w:bCs/>
                <w:caps/>
              </w:rPr>
            </w:pPr>
            <w:r>
              <w:rPr>
                <w:bCs/>
              </w:rPr>
              <w:t>1</w:t>
            </w:r>
          </w:p>
        </w:tc>
        <w:tc>
          <w:tcPr>
            <w:tcW w:w="3909" w:type="dxa"/>
          </w:tcPr>
          <w:p w:rsidR="007F5ED5" w:rsidRPr="00184421" w:rsidRDefault="007F5ED5" w:rsidP="007F5ED5">
            <w:pPr>
              <w:ind w:left="113"/>
            </w:pPr>
            <w:r>
              <w:t>Разделы 1-9</w:t>
            </w:r>
          </w:p>
        </w:tc>
        <w:tc>
          <w:tcPr>
            <w:tcW w:w="4559" w:type="dxa"/>
          </w:tcPr>
          <w:p w:rsidR="007F5ED5" w:rsidRPr="00E6081F" w:rsidRDefault="007F5ED5" w:rsidP="007F5ED5">
            <w:pPr>
              <w:widowControl w:val="0"/>
              <w:jc w:val="both"/>
              <w:rPr>
                <w:bCs/>
                <w:caps/>
              </w:rPr>
            </w:pPr>
            <w:r>
              <w:t>Тест, устный опрос</w:t>
            </w:r>
          </w:p>
        </w:tc>
      </w:tr>
      <w:tr w:rsidR="007F5ED5" w:rsidRPr="00E6081F" w:rsidTr="007F5ED5">
        <w:tc>
          <w:tcPr>
            <w:tcW w:w="769" w:type="dxa"/>
          </w:tcPr>
          <w:p w:rsidR="007F5ED5" w:rsidRDefault="007F5ED5" w:rsidP="007F5ED5">
            <w:pPr>
              <w:widowControl w:val="0"/>
              <w:jc w:val="both"/>
              <w:rPr>
                <w:bCs/>
                <w:caps/>
              </w:rPr>
            </w:pPr>
            <w:r>
              <w:rPr>
                <w:bCs/>
              </w:rPr>
              <w:t>2</w:t>
            </w:r>
          </w:p>
        </w:tc>
        <w:tc>
          <w:tcPr>
            <w:tcW w:w="3909" w:type="dxa"/>
          </w:tcPr>
          <w:p w:rsidR="007F5ED5" w:rsidRPr="00184421" w:rsidRDefault="007F5ED5" w:rsidP="007F5ED5">
            <w:pPr>
              <w:ind w:left="113"/>
            </w:pPr>
            <w:r>
              <w:t>Разделы 4, 5, 6, 8</w:t>
            </w:r>
          </w:p>
        </w:tc>
        <w:tc>
          <w:tcPr>
            <w:tcW w:w="4559" w:type="dxa"/>
          </w:tcPr>
          <w:p w:rsidR="007F5ED5" w:rsidRDefault="007F5ED5" w:rsidP="007F5ED5">
            <w:r w:rsidRPr="000A1B16">
              <w:t xml:space="preserve">Выполнение заданий проверочных </w:t>
            </w:r>
            <w:r>
              <w:t xml:space="preserve">и творческих </w:t>
            </w:r>
            <w:r w:rsidRPr="000A1B16">
              <w:t>работ</w:t>
            </w:r>
          </w:p>
        </w:tc>
      </w:tr>
    </w:tbl>
    <w:p w:rsidR="007F5ED5" w:rsidRPr="009C060E" w:rsidRDefault="007F5ED5" w:rsidP="007F5ED5">
      <w:pPr>
        <w:widowControl w:val="0"/>
        <w:spacing w:before="120" w:line="360" w:lineRule="auto"/>
        <w:ind w:left="476" w:hanging="476"/>
        <w:jc w:val="both"/>
        <w:rPr>
          <w:b/>
          <w:bCs/>
          <w:caps/>
        </w:rPr>
      </w:pPr>
      <w:r>
        <w:rPr>
          <w:b/>
          <w:bCs/>
          <w:caps/>
        </w:rPr>
        <w:t>6.2. </w:t>
      </w:r>
      <w:r w:rsidRPr="009C060E">
        <w:rPr>
          <w:b/>
          <w:bCs/>
          <w:caps/>
        </w:rPr>
        <w:t>П</w:t>
      </w:r>
      <w:r w:rsidRPr="009C060E">
        <w:rPr>
          <w:b/>
          <w:bCs/>
        </w:rPr>
        <w:t xml:space="preserve">римеры оценочных средств </w:t>
      </w:r>
      <w:r>
        <w:rPr>
          <w:b/>
          <w:bCs/>
        </w:rPr>
        <w:t xml:space="preserve">для </w:t>
      </w:r>
      <w:r w:rsidRPr="009C060E">
        <w:rPr>
          <w:b/>
          <w:bCs/>
        </w:rPr>
        <w:t>текущего контроля</w:t>
      </w:r>
      <w:r>
        <w:rPr>
          <w:b/>
          <w:bCs/>
        </w:rPr>
        <w:t xml:space="preserve"> успеваемости</w:t>
      </w:r>
    </w:p>
    <w:p w:rsidR="007F5ED5" w:rsidRPr="003E6742" w:rsidRDefault="007F5ED5" w:rsidP="007F5ED5">
      <w:pPr>
        <w:jc w:val="both"/>
        <w:rPr>
          <w:b/>
          <w:i/>
        </w:rPr>
      </w:pPr>
      <w:r w:rsidRPr="003E6742">
        <w:rPr>
          <w:b/>
          <w:i/>
        </w:rPr>
        <w:t>Перечень тестовых заданий</w:t>
      </w:r>
      <w:r>
        <w:rPr>
          <w:b/>
          <w:i/>
        </w:rPr>
        <w:t>.</w:t>
      </w:r>
    </w:p>
    <w:p w:rsidR="007F5ED5" w:rsidRPr="00512924" w:rsidRDefault="007F5ED5" w:rsidP="007F5ED5">
      <w:pPr>
        <w:jc w:val="both"/>
      </w:pPr>
      <w:r w:rsidRPr="00512924">
        <w:rPr>
          <w:b/>
        </w:rPr>
        <w:t>1.</w:t>
      </w:r>
      <w:r w:rsidRPr="00512924">
        <w:t xml:space="preserve"> Что является главной отличительной особенностью событийного метода моделирования?</w:t>
      </w:r>
    </w:p>
    <w:p w:rsidR="007F5ED5" w:rsidRPr="00D96F35" w:rsidRDefault="007F5ED5" w:rsidP="007F5ED5">
      <w:pPr>
        <w:jc w:val="both"/>
        <w:rPr>
          <w:u w:val="single"/>
        </w:rPr>
      </w:pPr>
      <w:r w:rsidRPr="00D96F35">
        <w:rPr>
          <w:u w:val="single"/>
        </w:rPr>
        <w:t>1) выполнение вычислений в модели некоторого компонента, только в том случае, если произошли изменения фазовых переменных на входах этого компонента;</w:t>
      </w:r>
    </w:p>
    <w:p w:rsidR="007F5ED5" w:rsidRPr="00512924" w:rsidRDefault="007F5ED5" w:rsidP="007F5ED5">
      <w:pPr>
        <w:jc w:val="both"/>
      </w:pPr>
      <w:r w:rsidRPr="00512924">
        <w:t>2) имитация событий, происходящих в моделируемом объекте;</w:t>
      </w:r>
    </w:p>
    <w:p w:rsidR="007F5ED5" w:rsidRPr="00512924" w:rsidRDefault="007F5ED5" w:rsidP="007F5ED5">
      <w:pPr>
        <w:jc w:val="both"/>
      </w:pPr>
      <w:r w:rsidRPr="00512924">
        <w:t>3) переход на упрощенную модель при выполнении некоторых заранее заданных условий моделирования;</w:t>
      </w:r>
    </w:p>
    <w:p w:rsidR="007F5ED5" w:rsidRPr="00512924" w:rsidRDefault="007F5ED5" w:rsidP="007F5ED5">
      <w:pPr>
        <w:jc w:val="both"/>
      </w:pPr>
      <w:r w:rsidRPr="00512924">
        <w:t>4) использование в качестве математической модели системы логических уравнений.</w:t>
      </w:r>
    </w:p>
    <w:p w:rsidR="007F5ED5" w:rsidRPr="00512924" w:rsidRDefault="007F5ED5" w:rsidP="007F5ED5">
      <w:pPr>
        <w:spacing w:before="120"/>
        <w:jc w:val="both"/>
      </w:pPr>
      <w:r w:rsidRPr="00512924">
        <w:rPr>
          <w:b/>
        </w:rPr>
        <w:t>2.</w:t>
      </w:r>
      <w:r w:rsidRPr="00512924">
        <w:t xml:space="preserve"> Моделирование – это:</w:t>
      </w:r>
    </w:p>
    <w:p w:rsidR="007F5ED5" w:rsidRPr="00D96F35" w:rsidRDefault="007F5ED5" w:rsidP="007F5ED5">
      <w:pPr>
        <w:jc w:val="both"/>
        <w:rPr>
          <w:u w:val="single"/>
        </w:rPr>
      </w:pPr>
      <w:r w:rsidRPr="00D96F35">
        <w:rPr>
          <w:u w:val="single"/>
        </w:rPr>
        <w:t>1)  процесс замены реального объекта (процесса, явления) моделью, отражающей его существенные признаки с точки зрения достижения конкретной цели;</w:t>
      </w:r>
    </w:p>
    <w:p w:rsidR="007F5ED5" w:rsidRPr="00512924" w:rsidRDefault="007F5ED5" w:rsidP="007F5ED5">
      <w:pPr>
        <w:jc w:val="both"/>
      </w:pPr>
      <w:r w:rsidRPr="00512924">
        <w:t>2) процесс неформальной постановки конкретной задачи;</w:t>
      </w:r>
    </w:p>
    <w:p w:rsidR="007F5ED5" w:rsidRPr="00512924" w:rsidRDefault="007F5ED5" w:rsidP="007F5ED5">
      <w:pPr>
        <w:jc w:val="both"/>
      </w:pPr>
      <w:r w:rsidRPr="00512924">
        <w:t>3) процесс замены реального объекта (процесса, явления) другим материальным или идеальным объектом;</w:t>
      </w:r>
    </w:p>
    <w:p w:rsidR="007F5ED5" w:rsidRPr="00512924" w:rsidRDefault="007F5ED5" w:rsidP="007F5ED5">
      <w:pPr>
        <w:jc w:val="both"/>
      </w:pPr>
      <w:r w:rsidRPr="00512924">
        <w:t>4) процесс выявления существенных признаков рассматриваемого объекта.</w:t>
      </w:r>
    </w:p>
    <w:p w:rsidR="007F5ED5" w:rsidRPr="00512924" w:rsidRDefault="007F5ED5" w:rsidP="007F5ED5">
      <w:pPr>
        <w:spacing w:before="120"/>
        <w:jc w:val="both"/>
      </w:pPr>
      <w:r w:rsidRPr="00512924">
        <w:rPr>
          <w:b/>
        </w:rPr>
        <w:t>3.</w:t>
      </w:r>
      <w:r w:rsidRPr="00512924">
        <w:t xml:space="preserve"> Процесс построения модели предполагает:</w:t>
      </w:r>
    </w:p>
    <w:p w:rsidR="007F5ED5" w:rsidRPr="00512924" w:rsidRDefault="007F5ED5" w:rsidP="007F5ED5">
      <w:pPr>
        <w:jc w:val="both"/>
      </w:pPr>
      <w:r w:rsidRPr="00512924">
        <w:t>1) описание всех свойств исследуемого объекта;</w:t>
      </w:r>
    </w:p>
    <w:p w:rsidR="007F5ED5" w:rsidRPr="00D96F35" w:rsidRDefault="007F5ED5" w:rsidP="007F5ED5">
      <w:pPr>
        <w:jc w:val="both"/>
        <w:rPr>
          <w:u w:val="single"/>
        </w:rPr>
      </w:pPr>
      <w:r w:rsidRPr="00D96F35">
        <w:rPr>
          <w:u w:val="single"/>
        </w:rPr>
        <w:t>2) выделение наиболее существенных с точки зрения решаемой задачи свойств объекта;</w:t>
      </w:r>
    </w:p>
    <w:p w:rsidR="007F5ED5" w:rsidRPr="00512924" w:rsidRDefault="007F5ED5" w:rsidP="007F5ED5">
      <w:pPr>
        <w:jc w:val="both"/>
      </w:pPr>
      <w:r w:rsidRPr="00512924">
        <w:t>3) выделение свойств объекта безотносительно к целям решаемой задачи;</w:t>
      </w:r>
      <w:r w:rsidRPr="00512924">
        <w:br/>
        <w:t>4) описание всех пространственно-временных характеристик изучаемого объекта;</w:t>
      </w:r>
    </w:p>
    <w:p w:rsidR="007F5ED5" w:rsidRPr="00512924" w:rsidRDefault="007F5ED5" w:rsidP="007F5ED5">
      <w:pPr>
        <w:jc w:val="both"/>
      </w:pPr>
      <w:r w:rsidRPr="00512924">
        <w:t>5) выделение не более трех существенных свойств объекта.</w:t>
      </w:r>
    </w:p>
    <w:p w:rsidR="007F5ED5" w:rsidRPr="00512924" w:rsidRDefault="007F5ED5" w:rsidP="007F5ED5">
      <w:pPr>
        <w:spacing w:before="120"/>
        <w:jc w:val="both"/>
      </w:pPr>
      <w:r w:rsidRPr="00512924">
        <w:rPr>
          <w:b/>
        </w:rPr>
        <w:t>4.</w:t>
      </w:r>
      <w:r w:rsidRPr="00512924">
        <w:t xml:space="preserve"> С помощью имитационного моделирования нельзя изучать:</w:t>
      </w:r>
    </w:p>
    <w:p w:rsidR="007F5ED5" w:rsidRPr="00512924" w:rsidRDefault="007F5ED5" w:rsidP="007F5ED5">
      <w:pPr>
        <w:jc w:val="both"/>
      </w:pPr>
      <w:r w:rsidRPr="00512924">
        <w:t>1) демографические процессы, протекающие в социальных системах;</w:t>
      </w:r>
    </w:p>
    <w:p w:rsidR="007F5ED5" w:rsidRPr="00512924" w:rsidRDefault="007F5ED5" w:rsidP="007F5ED5">
      <w:pPr>
        <w:jc w:val="both"/>
      </w:pPr>
      <w:r w:rsidRPr="00512924">
        <w:t>2) тепловые процессы, протекающие в технических системах;</w:t>
      </w:r>
    </w:p>
    <w:p w:rsidR="007F5ED5" w:rsidRPr="00512924" w:rsidRDefault="007F5ED5" w:rsidP="007F5ED5">
      <w:pPr>
        <w:jc w:val="both"/>
      </w:pPr>
      <w:r w:rsidRPr="00512924">
        <w:t>3) инфляционные процессы в промышленно-экономических системах;</w:t>
      </w:r>
    </w:p>
    <w:p w:rsidR="007F5ED5" w:rsidRPr="00D96F35" w:rsidRDefault="007F5ED5" w:rsidP="007F5ED5">
      <w:pPr>
        <w:jc w:val="both"/>
        <w:rPr>
          <w:u w:val="single"/>
        </w:rPr>
      </w:pPr>
      <w:r w:rsidRPr="00D96F35">
        <w:rPr>
          <w:u w:val="single"/>
        </w:rPr>
        <w:t>4) процессы психологического взаимодействия студентов в группе;</w:t>
      </w:r>
    </w:p>
    <w:p w:rsidR="007F5ED5" w:rsidRPr="00512924" w:rsidRDefault="007F5ED5" w:rsidP="007F5ED5">
      <w:pPr>
        <w:jc w:val="both"/>
      </w:pPr>
      <w:r w:rsidRPr="00512924">
        <w:t>5) траектории движения планет и космических кораблей в безвоздушном пространстве.</w:t>
      </w:r>
    </w:p>
    <w:p w:rsidR="007F5ED5" w:rsidRPr="00512924" w:rsidRDefault="007F5ED5" w:rsidP="007F5ED5">
      <w:pPr>
        <w:spacing w:before="120"/>
        <w:jc w:val="both"/>
      </w:pPr>
      <w:r w:rsidRPr="00512924">
        <w:rPr>
          <w:b/>
        </w:rPr>
        <w:t>5.</w:t>
      </w:r>
      <w:r w:rsidRPr="00512924">
        <w:t xml:space="preserve"> Дайте определение следующему понятию: «Процесс конструирования модели реальной системы и постановки экспериментов на этой модели с целью либо понять поведение системы, либо оценить (в рамках ограничений, накладываемых некоторым критерием или совокупностью критериев) различные стратегии, обеспечивающие функционирование данной системы это?»</w:t>
      </w:r>
    </w:p>
    <w:p w:rsidR="007F5ED5" w:rsidRPr="00D96F35" w:rsidRDefault="007F5ED5" w:rsidP="007F5ED5">
      <w:pPr>
        <w:jc w:val="both"/>
        <w:rPr>
          <w:u w:val="single"/>
        </w:rPr>
      </w:pPr>
      <w:r w:rsidRPr="00D96F35">
        <w:rPr>
          <w:u w:val="single"/>
        </w:rPr>
        <w:t>1) понятие имитационного моделирования;</w:t>
      </w:r>
    </w:p>
    <w:p w:rsidR="007F5ED5" w:rsidRPr="00512924" w:rsidRDefault="007F5ED5" w:rsidP="007F5ED5">
      <w:pPr>
        <w:jc w:val="both"/>
      </w:pPr>
      <w:r w:rsidRPr="00512924">
        <w:t>2) понятие компьютерного моделирования;</w:t>
      </w:r>
    </w:p>
    <w:p w:rsidR="007F5ED5" w:rsidRPr="00512924" w:rsidRDefault="007F5ED5" w:rsidP="007F5ED5">
      <w:pPr>
        <w:jc w:val="both"/>
      </w:pPr>
      <w:r w:rsidRPr="00512924">
        <w:lastRenderedPageBreak/>
        <w:t>3) понятие статистического моделирования;</w:t>
      </w:r>
    </w:p>
    <w:p w:rsidR="007F5ED5" w:rsidRPr="00512924" w:rsidRDefault="007F5ED5" w:rsidP="007F5ED5">
      <w:pPr>
        <w:jc w:val="both"/>
      </w:pPr>
      <w:r w:rsidRPr="00512924">
        <w:t>4) понятие математического моделирования.</w:t>
      </w:r>
    </w:p>
    <w:p w:rsidR="007F5ED5" w:rsidRDefault="007F5ED5" w:rsidP="007F5ED5">
      <w:pPr>
        <w:spacing w:before="120"/>
        <w:jc w:val="both"/>
      </w:pPr>
      <w:r w:rsidRPr="00512924">
        <w:rPr>
          <w:b/>
        </w:rPr>
        <w:t>6.</w:t>
      </w:r>
      <w:r w:rsidRPr="00512924">
        <w:t xml:space="preserve"> Дополните предложение: «Разновидность имитационного моделирования, для которой характерно выполнение модели в виртуальном (модельном) времени, не связанном с реальным никакими масштабами называется …»</w:t>
      </w:r>
      <w:r>
        <w:t xml:space="preserve">  </w:t>
      </w:r>
      <w:r w:rsidRPr="00512924">
        <w:t>Ответ: симуляция</w:t>
      </w:r>
    </w:p>
    <w:p w:rsidR="007F5ED5" w:rsidRPr="00512924" w:rsidRDefault="007F5ED5" w:rsidP="007F5ED5">
      <w:pPr>
        <w:jc w:val="both"/>
      </w:pPr>
    </w:p>
    <w:p w:rsidR="007F5ED5" w:rsidRPr="00512924" w:rsidRDefault="007F5ED5" w:rsidP="007F5ED5">
      <w:pPr>
        <w:jc w:val="both"/>
      </w:pPr>
      <w:r w:rsidRPr="00512924">
        <w:rPr>
          <w:b/>
        </w:rPr>
        <w:t>7.</w:t>
      </w:r>
      <w:r w:rsidRPr="00512924">
        <w:t xml:space="preserve"> Иллюзии непрерывного поведения модели позволяет добиться…</w:t>
      </w:r>
    </w:p>
    <w:p w:rsidR="007F5ED5" w:rsidRPr="00D96F35" w:rsidRDefault="007F5ED5" w:rsidP="007F5ED5">
      <w:pPr>
        <w:jc w:val="both"/>
        <w:rPr>
          <w:u w:val="single"/>
        </w:rPr>
      </w:pPr>
      <w:r w:rsidRPr="00D96F35">
        <w:rPr>
          <w:u w:val="single"/>
        </w:rPr>
        <w:t>1) минимизация шага изменения переменой;</w:t>
      </w:r>
    </w:p>
    <w:p w:rsidR="007F5ED5" w:rsidRPr="00512924" w:rsidRDefault="007F5ED5" w:rsidP="007F5ED5">
      <w:pPr>
        <w:jc w:val="both"/>
      </w:pPr>
      <w:r w:rsidRPr="00512924">
        <w:t>2) максимизация шага изменения переменной;</w:t>
      </w:r>
    </w:p>
    <w:p w:rsidR="007F5ED5" w:rsidRPr="00512924" w:rsidRDefault="007F5ED5" w:rsidP="007F5ED5">
      <w:pPr>
        <w:jc w:val="both"/>
      </w:pPr>
      <w:r w:rsidRPr="00512924">
        <w:t>3) состояние системы.</w:t>
      </w:r>
    </w:p>
    <w:p w:rsidR="007F5ED5" w:rsidRDefault="007F5ED5" w:rsidP="007F5ED5">
      <w:pPr>
        <w:jc w:val="both"/>
        <w:rPr>
          <w:b/>
        </w:rPr>
      </w:pPr>
    </w:p>
    <w:p w:rsidR="007F5ED5" w:rsidRPr="00512924" w:rsidRDefault="007F5ED5" w:rsidP="007F5ED5">
      <w:pPr>
        <w:jc w:val="both"/>
      </w:pPr>
      <w:r w:rsidRPr="00512924">
        <w:rPr>
          <w:b/>
        </w:rPr>
        <w:t>8.</w:t>
      </w:r>
      <w:r w:rsidRPr="00512924">
        <w:t xml:space="preserve"> Установите соответствие между примерами систем различного вида с точки зрения имитации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4137"/>
        <w:gridCol w:w="543"/>
        <w:gridCol w:w="4243"/>
      </w:tblGrid>
      <w:tr w:rsidR="007F5ED5" w:rsidRPr="00512924" w:rsidTr="007F5ED5">
        <w:tc>
          <w:tcPr>
            <w:tcW w:w="648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1</w:t>
            </w:r>
          </w:p>
        </w:tc>
        <w:tc>
          <w:tcPr>
            <w:tcW w:w="4137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Банк</w:t>
            </w:r>
          </w:p>
        </w:tc>
        <w:tc>
          <w:tcPr>
            <w:tcW w:w="543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А</w:t>
            </w:r>
          </w:p>
        </w:tc>
        <w:tc>
          <w:tcPr>
            <w:tcW w:w="4243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покупатели</w:t>
            </w:r>
          </w:p>
        </w:tc>
      </w:tr>
      <w:tr w:rsidR="007F5ED5" w:rsidRPr="00512924" w:rsidTr="007F5ED5">
        <w:tc>
          <w:tcPr>
            <w:tcW w:w="648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2</w:t>
            </w:r>
          </w:p>
        </w:tc>
        <w:tc>
          <w:tcPr>
            <w:tcW w:w="4137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Магазин</w:t>
            </w:r>
          </w:p>
        </w:tc>
        <w:tc>
          <w:tcPr>
            <w:tcW w:w="543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Б</w:t>
            </w:r>
          </w:p>
        </w:tc>
        <w:tc>
          <w:tcPr>
            <w:tcW w:w="4243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комплектующие</w:t>
            </w:r>
          </w:p>
        </w:tc>
      </w:tr>
      <w:tr w:rsidR="007F5ED5" w:rsidRPr="00512924" w:rsidTr="007F5ED5">
        <w:tc>
          <w:tcPr>
            <w:tcW w:w="648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3</w:t>
            </w:r>
          </w:p>
        </w:tc>
        <w:tc>
          <w:tcPr>
            <w:tcW w:w="4137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Больница</w:t>
            </w:r>
          </w:p>
        </w:tc>
        <w:tc>
          <w:tcPr>
            <w:tcW w:w="543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В</w:t>
            </w:r>
          </w:p>
        </w:tc>
        <w:tc>
          <w:tcPr>
            <w:tcW w:w="4243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звонки клиентов</w:t>
            </w:r>
          </w:p>
        </w:tc>
      </w:tr>
      <w:tr w:rsidR="007F5ED5" w:rsidRPr="00512924" w:rsidTr="007F5ED5">
        <w:tc>
          <w:tcPr>
            <w:tcW w:w="648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4</w:t>
            </w:r>
          </w:p>
        </w:tc>
        <w:tc>
          <w:tcPr>
            <w:tcW w:w="4137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Машина</w:t>
            </w:r>
          </w:p>
        </w:tc>
        <w:tc>
          <w:tcPr>
            <w:tcW w:w="543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Г</w:t>
            </w:r>
          </w:p>
        </w:tc>
        <w:tc>
          <w:tcPr>
            <w:tcW w:w="4243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заказы</w:t>
            </w:r>
          </w:p>
        </w:tc>
      </w:tr>
      <w:tr w:rsidR="007F5ED5" w:rsidRPr="00512924" w:rsidTr="007F5ED5">
        <w:tc>
          <w:tcPr>
            <w:tcW w:w="648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5</w:t>
            </w:r>
          </w:p>
        </w:tc>
        <w:tc>
          <w:tcPr>
            <w:tcW w:w="4137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Узел связи</w:t>
            </w:r>
          </w:p>
        </w:tc>
        <w:tc>
          <w:tcPr>
            <w:tcW w:w="543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Д</w:t>
            </w:r>
          </w:p>
        </w:tc>
        <w:tc>
          <w:tcPr>
            <w:tcW w:w="4243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пациенты</w:t>
            </w:r>
          </w:p>
        </w:tc>
      </w:tr>
      <w:tr w:rsidR="007F5ED5" w:rsidRPr="00512924" w:rsidTr="007F5ED5">
        <w:tc>
          <w:tcPr>
            <w:tcW w:w="648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6</w:t>
            </w:r>
          </w:p>
        </w:tc>
        <w:tc>
          <w:tcPr>
            <w:tcW w:w="4137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Завод</w:t>
            </w:r>
          </w:p>
        </w:tc>
        <w:tc>
          <w:tcPr>
            <w:tcW w:w="543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Е</w:t>
            </w:r>
          </w:p>
        </w:tc>
        <w:tc>
          <w:tcPr>
            <w:tcW w:w="4243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клиенты</w:t>
            </w:r>
          </w:p>
        </w:tc>
      </w:tr>
    </w:tbl>
    <w:p w:rsidR="007F5ED5" w:rsidRPr="00512924" w:rsidRDefault="007F5ED5" w:rsidP="007F5ED5">
      <w:pPr>
        <w:jc w:val="both"/>
      </w:pPr>
      <w:r w:rsidRPr="00512924">
        <w:t>1) 1г, 2е, 3д, 4а, 5в, 6б;</w:t>
      </w:r>
    </w:p>
    <w:p w:rsidR="007F5ED5" w:rsidRPr="00D96F35" w:rsidRDefault="007F5ED5" w:rsidP="007F5ED5">
      <w:pPr>
        <w:jc w:val="both"/>
        <w:rPr>
          <w:u w:val="single"/>
        </w:rPr>
      </w:pPr>
      <w:r w:rsidRPr="00D96F35">
        <w:rPr>
          <w:u w:val="single"/>
        </w:rPr>
        <w:t>2) 1е, 2а, 3д, 4б, 5в, 6г;</w:t>
      </w:r>
    </w:p>
    <w:p w:rsidR="007F5ED5" w:rsidRPr="00512924" w:rsidRDefault="007F5ED5" w:rsidP="007F5ED5">
      <w:pPr>
        <w:jc w:val="both"/>
      </w:pPr>
      <w:r w:rsidRPr="00512924">
        <w:t>3) 1е, 2б, 3д, 4в, 5г, 6б</w:t>
      </w:r>
    </w:p>
    <w:p w:rsidR="007F5ED5" w:rsidRDefault="007F5ED5" w:rsidP="007F5ED5">
      <w:pPr>
        <w:jc w:val="both"/>
        <w:rPr>
          <w:b/>
        </w:rPr>
      </w:pPr>
    </w:p>
    <w:p w:rsidR="007F5ED5" w:rsidRPr="00512924" w:rsidRDefault="007F5ED5" w:rsidP="007F5ED5">
      <w:pPr>
        <w:jc w:val="both"/>
      </w:pPr>
      <w:r w:rsidRPr="00512924">
        <w:rPr>
          <w:b/>
        </w:rPr>
        <w:t>9.</w:t>
      </w:r>
      <w:r w:rsidRPr="00512924">
        <w:t xml:space="preserve"> Из перечисленных ниже утверждений выберите цели имитационного моделирования:</w:t>
      </w:r>
    </w:p>
    <w:p w:rsidR="007F5ED5" w:rsidRPr="00D96F35" w:rsidRDefault="007F5ED5" w:rsidP="007F5ED5">
      <w:pPr>
        <w:jc w:val="both"/>
        <w:rPr>
          <w:u w:val="single"/>
        </w:rPr>
      </w:pPr>
      <w:r w:rsidRPr="00D96F35">
        <w:rPr>
          <w:u w:val="single"/>
        </w:rPr>
        <w:t>1) Построение теории и гипотезы, которые могут описать поведение системы;</w:t>
      </w:r>
    </w:p>
    <w:p w:rsidR="007F5ED5" w:rsidRPr="00D96F35" w:rsidRDefault="007F5ED5" w:rsidP="007F5ED5">
      <w:pPr>
        <w:jc w:val="both"/>
        <w:rPr>
          <w:u w:val="single"/>
        </w:rPr>
      </w:pPr>
      <w:r w:rsidRPr="00D96F35">
        <w:rPr>
          <w:u w:val="single"/>
        </w:rPr>
        <w:t>2) эффективное управление системой;</w:t>
      </w:r>
    </w:p>
    <w:p w:rsidR="007F5ED5" w:rsidRPr="00D96F35" w:rsidRDefault="007F5ED5" w:rsidP="007F5ED5">
      <w:pPr>
        <w:jc w:val="both"/>
        <w:rPr>
          <w:u w:val="single"/>
        </w:rPr>
      </w:pPr>
      <w:r w:rsidRPr="00D96F35">
        <w:rPr>
          <w:u w:val="single"/>
        </w:rPr>
        <w:t>3) прогнозирование будущего состояния системы;</w:t>
      </w:r>
    </w:p>
    <w:p w:rsidR="007F5ED5" w:rsidRPr="00512924" w:rsidRDefault="007F5ED5" w:rsidP="007F5ED5">
      <w:pPr>
        <w:jc w:val="both"/>
      </w:pPr>
      <w:r w:rsidRPr="00512924">
        <w:t>4) принятие управленческого решения для экономической системы.</w:t>
      </w:r>
    </w:p>
    <w:p w:rsidR="007F5ED5" w:rsidRDefault="007F5ED5" w:rsidP="007F5ED5">
      <w:pPr>
        <w:jc w:val="both"/>
        <w:rPr>
          <w:b/>
        </w:rPr>
      </w:pPr>
    </w:p>
    <w:p w:rsidR="007F5ED5" w:rsidRPr="00512924" w:rsidRDefault="007F5ED5" w:rsidP="007F5ED5">
      <w:pPr>
        <w:jc w:val="both"/>
      </w:pPr>
      <w:r w:rsidRPr="00512924">
        <w:rPr>
          <w:b/>
        </w:rPr>
        <w:t>10.</w:t>
      </w:r>
      <w:r w:rsidRPr="00512924">
        <w:t xml:space="preserve"> Установите соответствие вида имитационной модели с ее интерпретацией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4137"/>
        <w:gridCol w:w="543"/>
        <w:gridCol w:w="4243"/>
      </w:tblGrid>
      <w:tr w:rsidR="007F5ED5" w:rsidRPr="00512924" w:rsidTr="007F5ED5">
        <w:tc>
          <w:tcPr>
            <w:tcW w:w="648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1</w:t>
            </w:r>
          </w:p>
        </w:tc>
        <w:tc>
          <w:tcPr>
            <w:tcW w:w="4137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Статистические модели</w:t>
            </w:r>
          </w:p>
        </w:tc>
        <w:tc>
          <w:tcPr>
            <w:tcW w:w="543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А</w:t>
            </w:r>
          </w:p>
        </w:tc>
        <w:tc>
          <w:tcPr>
            <w:tcW w:w="4243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это модели, в которых все фигурирующие переменные непрерывны</w:t>
            </w:r>
          </w:p>
        </w:tc>
      </w:tr>
      <w:tr w:rsidR="007F5ED5" w:rsidRPr="00512924" w:rsidTr="007F5ED5">
        <w:tc>
          <w:tcPr>
            <w:tcW w:w="648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2</w:t>
            </w:r>
          </w:p>
        </w:tc>
        <w:tc>
          <w:tcPr>
            <w:tcW w:w="4137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Динамические модели</w:t>
            </w:r>
          </w:p>
        </w:tc>
        <w:tc>
          <w:tcPr>
            <w:tcW w:w="543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Б</w:t>
            </w:r>
          </w:p>
        </w:tc>
        <w:tc>
          <w:tcPr>
            <w:tcW w:w="4243" w:type="dxa"/>
            <w:shd w:val="clear" w:color="auto" w:fill="auto"/>
          </w:tcPr>
          <w:p w:rsidR="007F5ED5" w:rsidRPr="00512924" w:rsidRDefault="007F5ED5" w:rsidP="007F5ED5">
            <w:pPr>
              <w:spacing w:before="100" w:beforeAutospacing="1" w:after="100" w:afterAutospacing="1"/>
              <w:jc w:val="both"/>
              <w:rPr>
                <w:rFonts w:eastAsia="SimSun"/>
                <w:lang w:eastAsia="zh-CN"/>
              </w:rPr>
            </w:pPr>
            <w:r w:rsidRPr="00512924">
              <w:rPr>
                <w:rFonts w:eastAsia="SimSun"/>
                <w:lang w:eastAsia="zh-CN"/>
              </w:rPr>
              <w:t>это модели, все переменные и параметры которых являются дискретными величинами</w:t>
            </w:r>
          </w:p>
        </w:tc>
      </w:tr>
      <w:tr w:rsidR="007F5ED5" w:rsidRPr="00512924" w:rsidTr="007F5ED5">
        <w:tc>
          <w:tcPr>
            <w:tcW w:w="648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3</w:t>
            </w:r>
          </w:p>
        </w:tc>
        <w:tc>
          <w:tcPr>
            <w:tcW w:w="4137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Детерминированные модели</w:t>
            </w:r>
          </w:p>
        </w:tc>
        <w:tc>
          <w:tcPr>
            <w:tcW w:w="543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В</w:t>
            </w:r>
          </w:p>
        </w:tc>
        <w:tc>
          <w:tcPr>
            <w:tcW w:w="4243" w:type="dxa"/>
            <w:shd w:val="clear" w:color="auto" w:fill="auto"/>
          </w:tcPr>
          <w:p w:rsidR="007F5ED5" w:rsidRPr="00512924" w:rsidRDefault="007F5ED5" w:rsidP="007F5ED5">
            <w:pPr>
              <w:spacing w:before="100" w:beforeAutospacing="1" w:after="100" w:afterAutospacing="1"/>
              <w:jc w:val="both"/>
              <w:rPr>
                <w:rFonts w:eastAsia="SimSun"/>
                <w:lang w:eastAsia="zh-CN"/>
              </w:rPr>
            </w:pPr>
            <w:r w:rsidRPr="00512924">
              <w:rPr>
                <w:rFonts w:eastAsia="SimSun"/>
                <w:lang w:eastAsia="zh-CN"/>
              </w:rPr>
              <w:t>модели, которые учитывают случайные факторы, например случайные отклонения параметров от своих номинальных значений из-за технологических разбросов, температурных и временных изменений</w:t>
            </w:r>
          </w:p>
        </w:tc>
      </w:tr>
      <w:tr w:rsidR="007F5ED5" w:rsidRPr="00512924" w:rsidTr="007F5ED5">
        <w:tc>
          <w:tcPr>
            <w:tcW w:w="648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4</w:t>
            </w:r>
          </w:p>
        </w:tc>
        <w:tc>
          <w:tcPr>
            <w:tcW w:w="4137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Стохастические (вероятностные) модели</w:t>
            </w:r>
          </w:p>
        </w:tc>
        <w:tc>
          <w:tcPr>
            <w:tcW w:w="543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Г</w:t>
            </w:r>
          </w:p>
        </w:tc>
        <w:tc>
          <w:tcPr>
            <w:tcW w:w="4243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в данных моделях игнорируются или моделируются весьма примитивно многие свойства, присущие реальным объектам (например, задержка и нагрузочная способность логических элементов)</w:t>
            </w:r>
          </w:p>
        </w:tc>
      </w:tr>
      <w:tr w:rsidR="007F5ED5" w:rsidRPr="00512924" w:rsidTr="007F5ED5">
        <w:tc>
          <w:tcPr>
            <w:tcW w:w="648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5</w:t>
            </w:r>
          </w:p>
        </w:tc>
        <w:tc>
          <w:tcPr>
            <w:tcW w:w="4137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Дискретные модели</w:t>
            </w:r>
          </w:p>
        </w:tc>
        <w:tc>
          <w:tcPr>
            <w:tcW w:w="543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Д</w:t>
            </w:r>
          </w:p>
        </w:tc>
        <w:tc>
          <w:tcPr>
            <w:tcW w:w="4243" w:type="dxa"/>
            <w:shd w:val="clear" w:color="auto" w:fill="auto"/>
          </w:tcPr>
          <w:p w:rsidR="007F5ED5" w:rsidRDefault="007F5ED5" w:rsidP="007F5ED5">
            <w:pPr>
              <w:jc w:val="both"/>
            </w:pPr>
            <w:r w:rsidRPr="00512924">
              <w:t xml:space="preserve">модели, в которых предоставлена информация о состояниях системы и </w:t>
            </w:r>
            <w:r w:rsidRPr="00512924">
              <w:lastRenderedPageBreak/>
              <w:t>процессах смены состояний</w:t>
            </w:r>
          </w:p>
          <w:p w:rsidR="007F5ED5" w:rsidRPr="00512924" w:rsidRDefault="007F5ED5" w:rsidP="007F5ED5">
            <w:pPr>
              <w:jc w:val="both"/>
            </w:pPr>
          </w:p>
        </w:tc>
      </w:tr>
      <w:tr w:rsidR="007F5ED5" w:rsidRPr="00512924" w:rsidTr="007F5ED5">
        <w:tc>
          <w:tcPr>
            <w:tcW w:w="648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lastRenderedPageBreak/>
              <w:t>6</w:t>
            </w:r>
          </w:p>
        </w:tc>
        <w:tc>
          <w:tcPr>
            <w:tcW w:w="4137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Непрерывные модели</w:t>
            </w:r>
          </w:p>
        </w:tc>
        <w:tc>
          <w:tcPr>
            <w:tcW w:w="543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Е</w:t>
            </w:r>
          </w:p>
        </w:tc>
        <w:tc>
          <w:tcPr>
            <w:tcW w:w="4243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модели, в которых предоставлена информация об одном состоянии системы</w:t>
            </w:r>
          </w:p>
        </w:tc>
      </w:tr>
    </w:tbl>
    <w:p w:rsidR="007F5ED5" w:rsidRPr="00512924" w:rsidRDefault="007F5ED5" w:rsidP="007F5ED5">
      <w:pPr>
        <w:jc w:val="both"/>
      </w:pPr>
      <w:r w:rsidRPr="00D96F35">
        <w:rPr>
          <w:u w:val="single"/>
        </w:rPr>
        <w:t>1) 1е, 2д, 3г, 4в, 5б, 6а</w:t>
      </w:r>
      <w:r w:rsidRPr="00D1523A">
        <w:t xml:space="preserve">;   </w:t>
      </w:r>
      <w:r w:rsidRPr="00512924">
        <w:t>2) 1е, 2д, 3г, 4в, 5а, 6б;</w:t>
      </w:r>
      <w:r>
        <w:t xml:space="preserve"> </w:t>
      </w:r>
      <w:r w:rsidRPr="00512924">
        <w:t>3) 1е, 2г, 3д, 4в, 5б, 6а.</w:t>
      </w:r>
    </w:p>
    <w:p w:rsidR="007F5ED5" w:rsidRDefault="007F5ED5" w:rsidP="007F5ED5">
      <w:pPr>
        <w:jc w:val="both"/>
        <w:rPr>
          <w:b/>
        </w:rPr>
      </w:pPr>
    </w:p>
    <w:p w:rsidR="007F5ED5" w:rsidRPr="00512924" w:rsidRDefault="007F5ED5" w:rsidP="007F5ED5">
      <w:pPr>
        <w:jc w:val="both"/>
      </w:pPr>
      <w:r w:rsidRPr="00512924">
        <w:rPr>
          <w:b/>
        </w:rPr>
        <w:t>11.</w:t>
      </w:r>
      <w:r w:rsidRPr="00512924">
        <w:t xml:space="preserve"> Установите последовательность перечисленных 11 этапов имитационного моделирования по К. Шеннону: определение системы; документирование; интерпретация; оценка адекватности, стратегическое планирование, тактическое планирование, экспериментирование, подготовка данных, реализация, формулировка модели, трансляция модели.</w:t>
      </w:r>
    </w:p>
    <w:p w:rsidR="007F5ED5" w:rsidRPr="00512924" w:rsidRDefault="007F5ED5" w:rsidP="007F5ED5">
      <w:pPr>
        <w:jc w:val="both"/>
      </w:pPr>
      <w:r w:rsidRPr="00512924">
        <w:t>Ответ:</w:t>
      </w:r>
    </w:p>
    <w:p w:rsidR="007F5ED5" w:rsidRPr="00512924" w:rsidRDefault="007F5ED5" w:rsidP="007F5ED5">
      <w:pPr>
        <w:jc w:val="both"/>
      </w:pPr>
      <w:r w:rsidRPr="00512924">
        <w:t>1) определение системы</w:t>
      </w:r>
    </w:p>
    <w:p w:rsidR="007F5ED5" w:rsidRPr="00512924" w:rsidRDefault="007F5ED5" w:rsidP="007F5ED5">
      <w:pPr>
        <w:jc w:val="both"/>
      </w:pPr>
      <w:r w:rsidRPr="00512924">
        <w:t>2) формулировка модели</w:t>
      </w:r>
    </w:p>
    <w:p w:rsidR="007F5ED5" w:rsidRPr="00512924" w:rsidRDefault="007F5ED5" w:rsidP="007F5ED5">
      <w:pPr>
        <w:jc w:val="both"/>
      </w:pPr>
      <w:r w:rsidRPr="00512924">
        <w:t>3) подготовка данных</w:t>
      </w:r>
    </w:p>
    <w:p w:rsidR="007F5ED5" w:rsidRPr="00512924" w:rsidRDefault="007F5ED5" w:rsidP="007F5ED5">
      <w:pPr>
        <w:jc w:val="both"/>
      </w:pPr>
      <w:r w:rsidRPr="00512924">
        <w:t>4) трансляция модели</w:t>
      </w:r>
    </w:p>
    <w:p w:rsidR="007F5ED5" w:rsidRPr="00512924" w:rsidRDefault="007F5ED5" w:rsidP="007F5ED5">
      <w:pPr>
        <w:jc w:val="both"/>
      </w:pPr>
      <w:r w:rsidRPr="00512924">
        <w:t>5) оценка адекватности</w:t>
      </w:r>
    </w:p>
    <w:p w:rsidR="007F5ED5" w:rsidRPr="00512924" w:rsidRDefault="007F5ED5" w:rsidP="007F5ED5">
      <w:pPr>
        <w:jc w:val="both"/>
      </w:pPr>
      <w:r w:rsidRPr="00512924">
        <w:t>6) стратегическое планирование</w:t>
      </w:r>
    </w:p>
    <w:p w:rsidR="007F5ED5" w:rsidRPr="00512924" w:rsidRDefault="007F5ED5" w:rsidP="007F5ED5">
      <w:pPr>
        <w:jc w:val="both"/>
      </w:pPr>
      <w:r w:rsidRPr="00512924">
        <w:t>7) тактическое планирование</w:t>
      </w:r>
    </w:p>
    <w:p w:rsidR="007F5ED5" w:rsidRPr="00512924" w:rsidRDefault="007F5ED5" w:rsidP="007F5ED5">
      <w:pPr>
        <w:jc w:val="both"/>
      </w:pPr>
      <w:r w:rsidRPr="00512924">
        <w:t>8) экспериментирование</w:t>
      </w:r>
    </w:p>
    <w:p w:rsidR="007F5ED5" w:rsidRPr="00512924" w:rsidRDefault="007F5ED5" w:rsidP="007F5ED5">
      <w:pPr>
        <w:jc w:val="both"/>
      </w:pPr>
      <w:r w:rsidRPr="00512924">
        <w:t>9) интерпретация</w:t>
      </w:r>
    </w:p>
    <w:p w:rsidR="007F5ED5" w:rsidRPr="00512924" w:rsidRDefault="007F5ED5" w:rsidP="007F5ED5">
      <w:pPr>
        <w:jc w:val="both"/>
      </w:pPr>
      <w:r w:rsidRPr="00512924">
        <w:t>10) реализация</w:t>
      </w:r>
    </w:p>
    <w:p w:rsidR="007F5ED5" w:rsidRPr="00512924" w:rsidRDefault="007F5ED5" w:rsidP="007F5ED5">
      <w:pPr>
        <w:jc w:val="both"/>
      </w:pPr>
      <w:r w:rsidRPr="00512924">
        <w:t>11) документирование</w:t>
      </w:r>
    </w:p>
    <w:p w:rsidR="007F5ED5" w:rsidRPr="00512924" w:rsidRDefault="007F5ED5" w:rsidP="007F5ED5">
      <w:pPr>
        <w:spacing w:before="120"/>
        <w:jc w:val="both"/>
      </w:pPr>
      <w:r w:rsidRPr="00512924">
        <w:rPr>
          <w:b/>
        </w:rPr>
        <w:t>12.</w:t>
      </w:r>
      <w:r w:rsidRPr="00512924">
        <w:t xml:space="preserve"> Назовите создателей метода Монте-Карло:</w:t>
      </w:r>
    </w:p>
    <w:p w:rsidR="007F5ED5" w:rsidRPr="00512924" w:rsidRDefault="007F5ED5" w:rsidP="007F5ED5">
      <w:pPr>
        <w:jc w:val="both"/>
      </w:pPr>
      <w:r w:rsidRPr="00512924">
        <w:t>1) Л.В. Канторович</w:t>
      </w:r>
    </w:p>
    <w:p w:rsidR="007F5ED5" w:rsidRPr="00D96F35" w:rsidRDefault="007F5ED5" w:rsidP="007F5ED5">
      <w:pPr>
        <w:jc w:val="both"/>
        <w:rPr>
          <w:u w:val="single"/>
        </w:rPr>
      </w:pPr>
      <w:r w:rsidRPr="00D96F35">
        <w:rPr>
          <w:u w:val="single"/>
        </w:rPr>
        <w:t>2) Дж. Нейман и С. Улама</w:t>
      </w:r>
    </w:p>
    <w:p w:rsidR="007F5ED5" w:rsidRPr="00512924" w:rsidRDefault="007F5ED5" w:rsidP="007F5ED5">
      <w:pPr>
        <w:jc w:val="both"/>
      </w:pPr>
      <w:r w:rsidRPr="00512924">
        <w:t>3) Д. Хикс и Р. Солоу</w:t>
      </w:r>
    </w:p>
    <w:p w:rsidR="007F5ED5" w:rsidRPr="00512924" w:rsidRDefault="007F5ED5" w:rsidP="007F5ED5">
      <w:pPr>
        <w:jc w:val="both"/>
      </w:pPr>
      <w:r w:rsidRPr="00512924">
        <w:t>4) Л. Вальрас</w:t>
      </w:r>
    </w:p>
    <w:p w:rsidR="007F5ED5" w:rsidRPr="00512924" w:rsidRDefault="007F5ED5" w:rsidP="007F5ED5">
      <w:pPr>
        <w:spacing w:before="120"/>
        <w:jc w:val="both"/>
      </w:pPr>
      <w:r w:rsidRPr="00512924">
        <w:rPr>
          <w:b/>
        </w:rPr>
        <w:t>13.</w:t>
      </w:r>
      <w:r w:rsidRPr="00512924">
        <w:t xml:space="preserve"> Как называется численный метод решения математических задач при помощи моделирования случайных величин?</w:t>
      </w:r>
    </w:p>
    <w:p w:rsidR="007F5ED5" w:rsidRPr="00512924" w:rsidRDefault="007F5ED5" w:rsidP="007F5ED5">
      <w:pPr>
        <w:jc w:val="both"/>
      </w:pPr>
      <w:r w:rsidRPr="00512924">
        <w:t>1) Формула Поллачека-Хинчина</w:t>
      </w:r>
    </w:p>
    <w:p w:rsidR="007F5ED5" w:rsidRPr="00512924" w:rsidRDefault="007F5ED5" w:rsidP="007F5ED5">
      <w:pPr>
        <w:jc w:val="both"/>
      </w:pPr>
      <w:r w:rsidRPr="00512924">
        <w:t>2) симплексный метод</w:t>
      </w:r>
    </w:p>
    <w:p w:rsidR="007F5ED5" w:rsidRPr="00D96F35" w:rsidRDefault="007F5ED5" w:rsidP="007F5ED5">
      <w:pPr>
        <w:jc w:val="both"/>
        <w:rPr>
          <w:u w:val="single"/>
        </w:rPr>
      </w:pPr>
      <w:r w:rsidRPr="00D96F35">
        <w:rPr>
          <w:u w:val="single"/>
        </w:rPr>
        <w:t>3) метод Монте-Карло</w:t>
      </w:r>
    </w:p>
    <w:p w:rsidR="007F5ED5" w:rsidRPr="00512924" w:rsidRDefault="007F5ED5" w:rsidP="007F5ED5">
      <w:pPr>
        <w:spacing w:before="120"/>
        <w:jc w:val="both"/>
      </w:pPr>
      <w:r w:rsidRPr="00512924">
        <w:rPr>
          <w:b/>
        </w:rPr>
        <w:t>14.</w:t>
      </w:r>
      <w:r w:rsidRPr="00512924">
        <w:t xml:space="preserve"> Какие из перечисленных ниже определений соответствуют понятию «системы массового обслуживания» (СМО)?</w:t>
      </w:r>
    </w:p>
    <w:p w:rsidR="007F5ED5" w:rsidRPr="00512924" w:rsidRDefault="007F5ED5" w:rsidP="007F5ED5">
      <w:pPr>
        <w:jc w:val="both"/>
      </w:pPr>
      <w:r w:rsidRPr="00512924">
        <w:t>1) Это метод исследования, заключающийся в имитации на ЭВМ процесса функционирования системы или отдельных ее элементов;</w:t>
      </w:r>
    </w:p>
    <w:p w:rsidR="007F5ED5" w:rsidRPr="00D96F35" w:rsidRDefault="007F5ED5" w:rsidP="007F5ED5">
      <w:pPr>
        <w:jc w:val="both"/>
        <w:rPr>
          <w:u w:val="single"/>
        </w:rPr>
      </w:pPr>
      <w:r w:rsidRPr="00D96F35">
        <w:rPr>
          <w:u w:val="single"/>
        </w:rPr>
        <w:t>2) Объект (предприятие, организация), деятельность которого связана с многократной реализацией исполнения однотипных задач и операций;</w:t>
      </w:r>
    </w:p>
    <w:p w:rsidR="007F5ED5" w:rsidRPr="00512924" w:rsidRDefault="007F5ED5" w:rsidP="007F5ED5">
      <w:pPr>
        <w:jc w:val="both"/>
      </w:pPr>
      <w:r w:rsidRPr="00512924">
        <w:t>3) Набор состояний системы, соответствующий упорядоченному изменению параметров системы. Параметры в системе могут меняться как непрерывно, так и дискретно;</w:t>
      </w:r>
    </w:p>
    <w:p w:rsidR="007F5ED5" w:rsidRPr="00D96F35" w:rsidRDefault="007F5ED5" w:rsidP="007F5ED5">
      <w:pPr>
        <w:jc w:val="both"/>
        <w:rPr>
          <w:u w:val="single"/>
        </w:rPr>
      </w:pPr>
      <w:r w:rsidRPr="00D96F35">
        <w:rPr>
          <w:u w:val="single"/>
        </w:rPr>
        <w:t>4) Динамические системы, предназначенные для эффективного обслуживания потока заявок при ограниченных ресурсах системы.</w:t>
      </w:r>
    </w:p>
    <w:p w:rsidR="007F5ED5" w:rsidRPr="00512924" w:rsidRDefault="007F5ED5" w:rsidP="007F5ED5">
      <w:pPr>
        <w:spacing w:before="120"/>
        <w:jc w:val="both"/>
      </w:pPr>
      <w:r w:rsidRPr="00512924">
        <w:rPr>
          <w:b/>
        </w:rPr>
        <w:t>15.</w:t>
      </w:r>
      <w:r w:rsidRPr="00512924">
        <w:t xml:space="preserve"> Как называются обслуживающие единицы, из которых состоит каждая СМО?</w:t>
      </w:r>
    </w:p>
    <w:p w:rsidR="007F5ED5" w:rsidRPr="00512924" w:rsidRDefault="007F5ED5" w:rsidP="007F5ED5">
      <w:pPr>
        <w:jc w:val="both"/>
      </w:pPr>
      <w:r w:rsidRPr="00512924">
        <w:t>1) Функциями обслуживания;</w:t>
      </w:r>
    </w:p>
    <w:p w:rsidR="007F5ED5" w:rsidRPr="00512924" w:rsidRDefault="007F5ED5" w:rsidP="007F5ED5">
      <w:pPr>
        <w:jc w:val="both"/>
      </w:pPr>
      <w:r w:rsidRPr="00512924">
        <w:t>2) Сигналами обслуживания;</w:t>
      </w:r>
    </w:p>
    <w:p w:rsidR="007F5ED5" w:rsidRPr="00512924" w:rsidRDefault="007F5ED5" w:rsidP="007F5ED5">
      <w:pPr>
        <w:jc w:val="both"/>
      </w:pPr>
      <w:r w:rsidRPr="00512924">
        <w:t>3) Параметрами обслуживания;</w:t>
      </w:r>
    </w:p>
    <w:p w:rsidR="007F5ED5" w:rsidRPr="00D96F35" w:rsidRDefault="007F5ED5" w:rsidP="007F5ED5">
      <w:pPr>
        <w:jc w:val="both"/>
        <w:rPr>
          <w:u w:val="single"/>
        </w:rPr>
      </w:pPr>
      <w:r w:rsidRPr="00D96F35">
        <w:rPr>
          <w:u w:val="single"/>
        </w:rPr>
        <w:t>4) Каналами обслуживания.</w:t>
      </w:r>
    </w:p>
    <w:p w:rsidR="007F5ED5" w:rsidRDefault="007F5ED5" w:rsidP="007F5ED5">
      <w:pPr>
        <w:jc w:val="both"/>
        <w:rPr>
          <w:b/>
        </w:rPr>
      </w:pPr>
    </w:p>
    <w:p w:rsidR="007F5ED5" w:rsidRPr="00512924" w:rsidRDefault="007F5ED5" w:rsidP="007F5ED5">
      <w:pPr>
        <w:jc w:val="both"/>
      </w:pPr>
      <w:r w:rsidRPr="00512924">
        <w:rPr>
          <w:b/>
        </w:rPr>
        <w:lastRenderedPageBreak/>
        <w:t>16.</w:t>
      </w:r>
      <w:r w:rsidRPr="00512924">
        <w:t xml:space="preserve"> Установите соответствие между основными компонентами СМО и их определением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4137"/>
        <w:gridCol w:w="543"/>
        <w:gridCol w:w="4243"/>
      </w:tblGrid>
      <w:tr w:rsidR="007F5ED5" w:rsidRPr="00512924" w:rsidTr="007F5ED5">
        <w:tc>
          <w:tcPr>
            <w:tcW w:w="648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1</w:t>
            </w:r>
          </w:p>
        </w:tc>
        <w:tc>
          <w:tcPr>
            <w:tcW w:w="4137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входной поток поступающих требований или заявок на обслуживание</w:t>
            </w:r>
          </w:p>
        </w:tc>
        <w:tc>
          <w:tcPr>
            <w:tcW w:w="543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А</w:t>
            </w:r>
          </w:p>
        </w:tc>
        <w:tc>
          <w:tcPr>
            <w:tcW w:w="4243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определяет принцип, в соответствии с которым поступающие на вход обслуживающей системы требования подключаются из очереди к процедуре обслуживания</w:t>
            </w:r>
          </w:p>
        </w:tc>
      </w:tr>
      <w:tr w:rsidR="007F5ED5" w:rsidRPr="00512924" w:rsidTr="007F5ED5">
        <w:tc>
          <w:tcPr>
            <w:tcW w:w="648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2</w:t>
            </w:r>
          </w:p>
        </w:tc>
        <w:tc>
          <w:tcPr>
            <w:tcW w:w="4137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дисциплина очереди</w:t>
            </w:r>
          </w:p>
        </w:tc>
        <w:tc>
          <w:tcPr>
            <w:tcW w:w="543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Б</w:t>
            </w:r>
          </w:p>
        </w:tc>
        <w:tc>
          <w:tcPr>
            <w:tcW w:w="4243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определяет последовательность моментов поступления требований на обслуживание и количество таких требований в каждом очередном поступлении «вероятностное распределение моментов поступления требований</w:t>
            </w:r>
          </w:p>
        </w:tc>
      </w:tr>
      <w:tr w:rsidR="007F5ED5" w:rsidRPr="00512924" w:rsidTr="007F5ED5">
        <w:tc>
          <w:tcPr>
            <w:tcW w:w="648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3</w:t>
            </w:r>
          </w:p>
        </w:tc>
        <w:tc>
          <w:tcPr>
            <w:tcW w:w="4137" w:type="dxa"/>
            <w:shd w:val="clear" w:color="auto" w:fill="auto"/>
          </w:tcPr>
          <w:p w:rsidR="007F5ED5" w:rsidRPr="00512924" w:rsidRDefault="007F5ED5" w:rsidP="007F5ED5">
            <w:pPr>
              <w:spacing w:before="100" w:beforeAutospacing="1" w:after="100" w:afterAutospacing="1"/>
              <w:jc w:val="both"/>
              <w:rPr>
                <w:rFonts w:eastAsia="SimSun"/>
                <w:lang w:eastAsia="zh-CN"/>
              </w:rPr>
            </w:pPr>
            <w:r w:rsidRPr="00512924">
              <w:rPr>
                <w:rFonts w:eastAsia="SimSun"/>
                <w:lang w:eastAsia="zh-CN"/>
              </w:rPr>
              <w:t>механизм обслуживания</w:t>
            </w:r>
          </w:p>
        </w:tc>
        <w:tc>
          <w:tcPr>
            <w:tcW w:w="543" w:type="dxa"/>
            <w:shd w:val="clear" w:color="auto" w:fill="auto"/>
          </w:tcPr>
          <w:p w:rsidR="007F5ED5" w:rsidRPr="00512924" w:rsidRDefault="007F5ED5" w:rsidP="007F5ED5">
            <w:pPr>
              <w:jc w:val="both"/>
            </w:pPr>
            <w:r w:rsidRPr="00512924">
              <w:t>В</w:t>
            </w:r>
          </w:p>
        </w:tc>
        <w:tc>
          <w:tcPr>
            <w:tcW w:w="4243" w:type="dxa"/>
            <w:shd w:val="clear" w:color="auto" w:fill="auto"/>
          </w:tcPr>
          <w:p w:rsidR="007F5ED5" w:rsidRPr="00512924" w:rsidRDefault="007F5ED5" w:rsidP="007F5ED5">
            <w:pPr>
              <w:spacing w:before="100" w:beforeAutospacing="1" w:after="100" w:afterAutospacing="1"/>
              <w:jc w:val="both"/>
              <w:rPr>
                <w:rFonts w:eastAsia="SimSun"/>
                <w:lang w:eastAsia="zh-CN"/>
              </w:rPr>
            </w:pPr>
            <w:r w:rsidRPr="00512924">
              <w:rPr>
                <w:rFonts w:eastAsia="SimSun"/>
                <w:lang w:eastAsia="zh-CN"/>
              </w:rPr>
              <w:t>определяется характеристиками самой процедуры обслуживания и структурой обслуживающей системы.</w:t>
            </w:r>
          </w:p>
        </w:tc>
      </w:tr>
    </w:tbl>
    <w:p w:rsidR="007F5ED5" w:rsidRPr="00512924" w:rsidRDefault="007F5ED5" w:rsidP="007F5ED5">
      <w:pPr>
        <w:jc w:val="both"/>
      </w:pPr>
      <w:r w:rsidRPr="00512924">
        <w:t>1) 1А, 2Б, 3В;</w:t>
      </w:r>
      <w:r w:rsidR="007202C3">
        <w:t xml:space="preserve">    </w:t>
      </w:r>
      <w:r w:rsidRPr="00512924">
        <w:t>2) 1А, 2В, 3Б;</w:t>
      </w:r>
      <w:r w:rsidR="007202C3">
        <w:t xml:space="preserve">    </w:t>
      </w:r>
      <w:r w:rsidRPr="00D96F35">
        <w:rPr>
          <w:u w:val="single"/>
        </w:rPr>
        <w:t>3) 1Б, 2А, 3В;</w:t>
      </w:r>
      <w:r w:rsidR="007202C3" w:rsidRPr="007202C3">
        <w:t xml:space="preserve">  </w:t>
      </w:r>
      <w:r w:rsidR="007202C3">
        <w:t xml:space="preserve">  </w:t>
      </w:r>
      <w:r w:rsidR="007202C3" w:rsidRPr="007202C3">
        <w:t xml:space="preserve"> </w:t>
      </w:r>
      <w:r w:rsidRPr="00512924">
        <w:t>4) 1В, 2Б, 3А.</w:t>
      </w:r>
    </w:p>
    <w:p w:rsidR="007F5ED5" w:rsidRPr="00512924" w:rsidRDefault="007F5ED5" w:rsidP="007F5ED5">
      <w:pPr>
        <w:spacing w:before="120"/>
        <w:jc w:val="both"/>
      </w:pPr>
      <w:r w:rsidRPr="00512924">
        <w:rPr>
          <w:b/>
        </w:rPr>
        <w:t>17.</w:t>
      </w:r>
      <w:r w:rsidRPr="00512924">
        <w:t xml:space="preserve"> В какой системе массового обслуживания (CМО) предполагается, что у входа в блок обслуживания формируется несколько очередей. В каждой очереди собираются требования, имеющие одинаковый уровень предпочтения при обслуживании?</w:t>
      </w:r>
    </w:p>
    <w:p w:rsidR="007F5ED5" w:rsidRPr="00512924" w:rsidRDefault="007F5ED5" w:rsidP="007F5ED5">
      <w:pPr>
        <w:jc w:val="both"/>
      </w:pPr>
      <w:r w:rsidRPr="00512924">
        <w:t>1) Одноканальная СМО с ожиданием;</w:t>
      </w:r>
    </w:p>
    <w:p w:rsidR="007F5ED5" w:rsidRPr="00512924" w:rsidRDefault="007F5ED5" w:rsidP="007F5ED5">
      <w:pPr>
        <w:jc w:val="both"/>
      </w:pPr>
      <w:r w:rsidRPr="00512924">
        <w:t>2) Одноканальная СМО с неограниченной очередью;</w:t>
      </w:r>
    </w:p>
    <w:p w:rsidR="007F5ED5" w:rsidRPr="00512924" w:rsidRDefault="007F5ED5" w:rsidP="007F5ED5">
      <w:pPr>
        <w:jc w:val="both"/>
      </w:pPr>
      <w:r w:rsidRPr="00512924">
        <w:t>3) N-канальная СМО с отказами;</w:t>
      </w:r>
    </w:p>
    <w:p w:rsidR="007F5ED5" w:rsidRPr="00D96F35" w:rsidRDefault="007F5ED5" w:rsidP="007F5ED5">
      <w:pPr>
        <w:jc w:val="both"/>
        <w:rPr>
          <w:u w:val="single"/>
        </w:rPr>
      </w:pPr>
      <w:r w:rsidRPr="00D96F35">
        <w:rPr>
          <w:u w:val="single"/>
        </w:rPr>
        <w:t>4) Системы массового обслуживания с приоритетами.</w:t>
      </w:r>
    </w:p>
    <w:p w:rsidR="007F5ED5" w:rsidRPr="00512924" w:rsidRDefault="007F5ED5" w:rsidP="007F5ED5">
      <w:pPr>
        <w:spacing w:before="120"/>
        <w:jc w:val="both"/>
        <w:rPr>
          <w:color w:val="000000"/>
        </w:rPr>
      </w:pPr>
      <w:r w:rsidRPr="00512924">
        <w:rPr>
          <w:b/>
        </w:rPr>
        <w:t>18.</w:t>
      </w:r>
      <w:r w:rsidRPr="00512924">
        <w:t xml:space="preserve"> В GPSS World </w:t>
      </w:r>
      <w:r w:rsidRPr="00512924">
        <w:rPr>
          <w:color w:val="000000"/>
        </w:rPr>
        <w:t>очередь выделяется блоками</w:t>
      </w:r>
    </w:p>
    <w:p w:rsidR="007F5ED5" w:rsidRPr="00D96F35" w:rsidRDefault="007F5ED5" w:rsidP="007F5ED5">
      <w:pPr>
        <w:jc w:val="both"/>
        <w:rPr>
          <w:color w:val="000000"/>
          <w:u w:val="single"/>
          <w:lang w:val="en-US"/>
        </w:rPr>
      </w:pPr>
      <w:r w:rsidRPr="00D96F35">
        <w:rPr>
          <w:color w:val="000000"/>
          <w:u w:val="single"/>
          <w:lang w:val="en-US"/>
        </w:rPr>
        <w:t xml:space="preserve">1) QUEUE </w:t>
      </w:r>
      <w:r w:rsidRPr="00D96F35">
        <w:rPr>
          <w:color w:val="000000"/>
          <w:u w:val="single"/>
        </w:rPr>
        <w:t>и</w:t>
      </w:r>
      <w:r w:rsidRPr="00D96F35">
        <w:rPr>
          <w:color w:val="000000"/>
          <w:u w:val="single"/>
          <w:lang w:val="en-US"/>
        </w:rPr>
        <w:t xml:space="preserve"> DEPART</w:t>
      </w:r>
    </w:p>
    <w:p w:rsidR="007F5ED5" w:rsidRPr="00512924" w:rsidRDefault="007F5ED5" w:rsidP="007F5ED5">
      <w:pPr>
        <w:jc w:val="both"/>
        <w:rPr>
          <w:color w:val="000000"/>
          <w:spacing w:val="-4"/>
          <w:lang w:val="en-US"/>
        </w:rPr>
      </w:pPr>
      <w:r w:rsidRPr="00512924">
        <w:rPr>
          <w:color w:val="000000"/>
          <w:lang w:val="en-US"/>
        </w:rPr>
        <w:t xml:space="preserve">2) </w:t>
      </w:r>
      <w:r w:rsidRPr="00512924">
        <w:rPr>
          <w:color w:val="000000"/>
          <w:spacing w:val="-4"/>
          <w:lang w:val="en-US"/>
        </w:rPr>
        <w:t xml:space="preserve">MATCH </w:t>
      </w:r>
      <w:r w:rsidRPr="00512924">
        <w:rPr>
          <w:color w:val="000000"/>
          <w:spacing w:val="-4"/>
        </w:rPr>
        <w:t>и</w:t>
      </w:r>
      <w:r w:rsidRPr="00512924">
        <w:rPr>
          <w:color w:val="000000"/>
          <w:spacing w:val="-4"/>
          <w:lang w:val="en-US"/>
        </w:rPr>
        <w:t xml:space="preserve"> GATHER</w:t>
      </w:r>
    </w:p>
    <w:p w:rsidR="007F5ED5" w:rsidRPr="00512924" w:rsidRDefault="007F5ED5" w:rsidP="007F5ED5">
      <w:pPr>
        <w:jc w:val="both"/>
        <w:rPr>
          <w:color w:val="000000"/>
          <w:spacing w:val="-4"/>
          <w:lang w:val="en-US"/>
        </w:rPr>
      </w:pPr>
      <w:r w:rsidRPr="00512924">
        <w:rPr>
          <w:color w:val="000000"/>
          <w:spacing w:val="-4"/>
          <w:lang w:val="en-US"/>
        </w:rPr>
        <w:t xml:space="preserve">3) </w:t>
      </w:r>
      <w:r w:rsidRPr="00512924">
        <w:rPr>
          <w:bCs/>
          <w:color w:val="000000"/>
          <w:spacing w:val="-4"/>
          <w:lang w:val="en-US"/>
        </w:rPr>
        <w:t>GENERATE</w:t>
      </w:r>
      <w:r w:rsidRPr="00512924">
        <w:rPr>
          <w:color w:val="000000"/>
          <w:spacing w:val="-4"/>
          <w:lang w:val="en-US"/>
        </w:rPr>
        <w:t xml:space="preserve"> </w:t>
      </w:r>
      <w:r w:rsidRPr="00512924">
        <w:rPr>
          <w:color w:val="000000"/>
          <w:spacing w:val="-4"/>
        </w:rPr>
        <w:t>и</w:t>
      </w:r>
      <w:r w:rsidRPr="00512924">
        <w:rPr>
          <w:color w:val="000000"/>
          <w:spacing w:val="-4"/>
          <w:lang w:val="en-US"/>
        </w:rPr>
        <w:t xml:space="preserve"> </w:t>
      </w:r>
      <w:r w:rsidRPr="00512924">
        <w:rPr>
          <w:bCs/>
          <w:color w:val="000000"/>
          <w:spacing w:val="-4"/>
          <w:lang w:val="en-US"/>
        </w:rPr>
        <w:t>TERMINATE</w:t>
      </w:r>
    </w:p>
    <w:p w:rsidR="007F5ED5" w:rsidRPr="00512924" w:rsidRDefault="007F5ED5" w:rsidP="007F5ED5">
      <w:pPr>
        <w:jc w:val="both"/>
        <w:rPr>
          <w:lang w:val="en-US"/>
        </w:rPr>
      </w:pPr>
      <w:r w:rsidRPr="00512924">
        <w:rPr>
          <w:lang w:val="en-US"/>
        </w:rPr>
        <w:t xml:space="preserve">4) </w:t>
      </w:r>
      <w:r w:rsidRPr="00512924">
        <w:rPr>
          <w:bCs/>
          <w:lang w:val="en-US"/>
        </w:rPr>
        <w:t xml:space="preserve">PREEMPT </w:t>
      </w:r>
      <w:r w:rsidRPr="00512924">
        <w:t>и</w:t>
      </w:r>
      <w:r w:rsidRPr="00512924">
        <w:rPr>
          <w:lang w:val="en-US"/>
        </w:rPr>
        <w:t xml:space="preserve"> </w:t>
      </w:r>
      <w:r w:rsidRPr="00512924">
        <w:rPr>
          <w:bCs/>
          <w:lang w:val="en-US"/>
        </w:rPr>
        <w:t>RETURN</w:t>
      </w:r>
    </w:p>
    <w:p w:rsidR="007F5ED5" w:rsidRPr="00512924" w:rsidRDefault="007F5ED5" w:rsidP="007F5ED5">
      <w:pPr>
        <w:spacing w:before="120"/>
        <w:jc w:val="both"/>
      </w:pPr>
      <w:r w:rsidRPr="00512924">
        <w:rPr>
          <w:b/>
        </w:rPr>
        <w:t>19.</w:t>
      </w:r>
      <w:r w:rsidRPr="00512924">
        <w:t xml:space="preserve"> Легкую навигацию по элементам проекта, таким как пакеты, классы и т.п. в среде имитационного моделирования AnyLogic обеспечивает окно …</w:t>
      </w:r>
    </w:p>
    <w:p w:rsidR="007F5ED5" w:rsidRPr="00512924" w:rsidRDefault="007F5ED5" w:rsidP="007F5ED5">
      <w:pPr>
        <w:jc w:val="both"/>
      </w:pPr>
      <w:r w:rsidRPr="00512924">
        <w:t>Ответ: проекта</w:t>
      </w:r>
    </w:p>
    <w:p w:rsidR="007202C3" w:rsidRDefault="007202C3" w:rsidP="007F5ED5">
      <w:pPr>
        <w:widowControl w:val="0"/>
        <w:jc w:val="both"/>
        <w:rPr>
          <w:rFonts w:cs="TimesNewRomanPSMT"/>
          <w:b/>
          <w:bCs/>
          <w:i/>
          <w:color w:val="000000"/>
          <w:szCs w:val="28"/>
        </w:rPr>
      </w:pPr>
    </w:p>
    <w:p w:rsidR="007F5ED5" w:rsidRPr="007F5ED5" w:rsidRDefault="007F5ED5" w:rsidP="007F5ED5">
      <w:pPr>
        <w:widowControl w:val="0"/>
        <w:jc w:val="both"/>
        <w:rPr>
          <w:rFonts w:cs="TimesNewRomanPSMT"/>
          <w:b/>
          <w:bCs/>
          <w:i/>
          <w:color w:val="000000"/>
          <w:szCs w:val="28"/>
        </w:rPr>
      </w:pPr>
      <w:r w:rsidRPr="007F5ED5">
        <w:rPr>
          <w:rFonts w:cs="TimesNewRomanPSMT"/>
          <w:b/>
          <w:bCs/>
          <w:i/>
          <w:color w:val="000000"/>
          <w:szCs w:val="28"/>
        </w:rPr>
        <w:t>Перечень заданий проверочных и творческих работ:</w:t>
      </w:r>
    </w:p>
    <w:p w:rsidR="007F5ED5" w:rsidRDefault="007F5ED5" w:rsidP="007F5ED5">
      <w:pPr>
        <w:widowControl w:val="0"/>
        <w:jc w:val="both"/>
      </w:pPr>
      <w:r>
        <w:t>Представлены в п. 5.</w:t>
      </w:r>
      <w:r w:rsidR="007202C3">
        <w:t>2</w:t>
      </w:r>
      <w:r>
        <w:t>. и 5.</w:t>
      </w:r>
      <w:r w:rsidR="007202C3">
        <w:t>3</w:t>
      </w:r>
      <w:r>
        <w:t>.</w:t>
      </w:r>
    </w:p>
    <w:p w:rsidR="007202C3" w:rsidRDefault="007202C3" w:rsidP="007F5ED5">
      <w:pPr>
        <w:widowControl w:val="0"/>
        <w:jc w:val="both"/>
      </w:pPr>
    </w:p>
    <w:p w:rsidR="007202C3" w:rsidRDefault="007202C3" w:rsidP="007202C3">
      <w:pPr>
        <w:widowControl w:val="0"/>
        <w:jc w:val="both"/>
        <w:rPr>
          <w:b/>
          <w:i/>
        </w:rPr>
      </w:pPr>
      <w:r w:rsidRPr="006175D2">
        <w:rPr>
          <w:b/>
          <w:i/>
        </w:rPr>
        <w:t>Вопросы для устного опроса</w:t>
      </w:r>
      <w:r>
        <w:rPr>
          <w:b/>
          <w:i/>
        </w:rPr>
        <w:t>:</w:t>
      </w:r>
    </w:p>
    <w:p w:rsidR="007202C3" w:rsidRDefault="007202C3" w:rsidP="007202C3">
      <w:pPr>
        <w:widowControl w:val="0"/>
        <w:jc w:val="both"/>
      </w:pPr>
      <w:r>
        <w:t>Представлены в п. 5.4.</w:t>
      </w:r>
    </w:p>
    <w:p w:rsidR="005864B3" w:rsidRDefault="005864B3" w:rsidP="003D0CCF">
      <w:pPr>
        <w:tabs>
          <w:tab w:val="left" w:pos="0"/>
        </w:tabs>
        <w:rPr>
          <w:rFonts w:eastAsia="Droid Sans Fallback"/>
          <w:b/>
          <w:bCs/>
          <w:color w:val="000000"/>
          <w:lang w:bidi="hi-IN"/>
        </w:rPr>
      </w:pPr>
    </w:p>
    <w:p w:rsidR="003D0CCF" w:rsidRPr="003C0E55" w:rsidRDefault="003D0CCF" w:rsidP="003D0CCF">
      <w:pPr>
        <w:tabs>
          <w:tab w:val="left" w:pos="0"/>
        </w:tabs>
      </w:pPr>
      <w:r w:rsidRPr="003C0E55">
        <w:rPr>
          <w:rFonts w:eastAsia="Droid Sans Fallback"/>
          <w:b/>
          <w:bCs/>
          <w:color w:val="000000"/>
          <w:lang w:bidi="hi-IN"/>
        </w:rPr>
        <w:t xml:space="preserve">7. </w:t>
      </w:r>
      <w:r w:rsidRPr="003C0E55">
        <w:rPr>
          <w:b/>
          <w:bCs/>
          <w:color w:val="000000"/>
        </w:rPr>
        <w:t>ПЕРЕЧЕНЬ УЧЕБНОЙ ЛИТЕРАТУРЫ:</w:t>
      </w:r>
    </w:p>
    <w:tbl>
      <w:tblPr>
        <w:tblW w:w="9370" w:type="dxa"/>
        <w:jc w:val="center"/>
        <w:tblLayout w:type="fixed"/>
        <w:tblCellMar>
          <w:left w:w="113" w:type="dxa"/>
        </w:tblCellMar>
        <w:tblLook w:val="0000" w:firstRow="0" w:lastRow="0" w:firstColumn="0" w:lastColumn="0" w:noHBand="0" w:noVBand="0"/>
      </w:tblPr>
      <w:tblGrid>
        <w:gridCol w:w="660"/>
        <w:gridCol w:w="2152"/>
        <w:gridCol w:w="1578"/>
        <w:gridCol w:w="1559"/>
        <w:gridCol w:w="807"/>
        <w:gridCol w:w="1248"/>
        <w:gridCol w:w="1366"/>
      </w:tblGrid>
      <w:tr w:rsidR="003D0CCF" w:rsidRPr="003C0E55" w:rsidTr="006D3623">
        <w:trPr>
          <w:cantSplit/>
          <w:trHeight w:val="257"/>
          <w:jc w:val="center"/>
        </w:trPr>
        <w:tc>
          <w:tcPr>
            <w:tcW w:w="660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  <w:vAlign w:val="center"/>
          </w:tcPr>
          <w:p w:rsidR="003D0CCF" w:rsidRPr="003C0E55" w:rsidRDefault="003D0CCF" w:rsidP="006D3623">
            <w:pPr>
              <w:jc w:val="center"/>
            </w:pPr>
            <w:r w:rsidRPr="003C0E55">
              <w:rPr>
                <w:color w:val="000000"/>
              </w:rPr>
              <w:t>№ п/п</w:t>
            </w:r>
          </w:p>
        </w:tc>
        <w:tc>
          <w:tcPr>
            <w:tcW w:w="2152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  <w:vAlign w:val="center"/>
          </w:tcPr>
          <w:p w:rsidR="003D0CCF" w:rsidRPr="003C0E55" w:rsidRDefault="003D0CCF" w:rsidP="006D3623">
            <w:pPr>
              <w:jc w:val="center"/>
            </w:pPr>
            <w:r w:rsidRPr="003C0E55">
              <w:rPr>
                <w:color w:val="000000"/>
              </w:rPr>
              <w:t>Наименование</w:t>
            </w:r>
          </w:p>
        </w:tc>
        <w:tc>
          <w:tcPr>
            <w:tcW w:w="1578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  <w:vAlign w:val="center"/>
          </w:tcPr>
          <w:p w:rsidR="003D0CCF" w:rsidRPr="003C0E55" w:rsidRDefault="003D0CCF" w:rsidP="006D3623">
            <w:pPr>
              <w:jc w:val="center"/>
            </w:pPr>
            <w:r w:rsidRPr="003C0E55">
              <w:rPr>
                <w:color w:val="000000"/>
              </w:rPr>
              <w:t>Авторы</w:t>
            </w:r>
          </w:p>
        </w:tc>
        <w:tc>
          <w:tcPr>
            <w:tcW w:w="1559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  <w:textDirection w:val="btLr"/>
            <w:vAlign w:val="center"/>
          </w:tcPr>
          <w:p w:rsidR="003D0CCF" w:rsidRPr="003C0E55" w:rsidRDefault="003D0CCF" w:rsidP="006D3623">
            <w:pPr>
              <w:jc w:val="center"/>
            </w:pPr>
            <w:r w:rsidRPr="003C0E55">
              <w:rPr>
                <w:color w:val="000000"/>
              </w:rPr>
              <w:t>Место издания</w:t>
            </w:r>
          </w:p>
        </w:tc>
        <w:tc>
          <w:tcPr>
            <w:tcW w:w="807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  <w:textDirection w:val="btLr"/>
            <w:vAlign w:val="center"/>
          </w:tcPr>
          <w:p w:rsidR="003D0CCF" w:rsidRPr="003C0E55" w:rsidRDefault="003D0CCF" w:rsidP="006D3623">
            <w:pPr>
              <w:jc w:val="center"/>
            </w:pPr>
            <w:r w:rsidRPr="003C0E55">
              <w:rPr>
                <w:color w:val="000000"/>
              </w:rPr>
              <w:t>Год издания</w:t>
            </w:r>
          </w:p>
        </w:tc>
        <w:tc>
          <w:tcPr>
            <w:tcW w:w="2614" w:type="dxa"/>
            <w:gridSpan w:val="2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auto"/>
          </w:tcPr>
          <w:p w:rsidR="003D0CCF" w:rsidRPr="003C0E55" w:rsidRDefault="003D0CCF" w:rsidP="006D3623">
            <w:pPr>
              <w:jc w:val="center"/>
            </w:pPr>
            <w:r w:rsidRPr="003C0E55">
              <w:rPr>
                <w:color w:val="000000"/>
              </w:rPr>
              <w:t>Наличие</w:t>
            </w:r>
          </w:p>
        </w:tc>
      </w:tr>
      <w:tr w:rsidR="003D0CCF" w:rsidRPr="003C0E55" w:rsidTr="006D3623">
        <w:trPr>
          <w:cantSplit/>
          <w:trHeight w:val="918"/>
          <w:jc w:val="center"/>
        </w:trPr>
        <w:tc>
          <w:tcPr>
            <w:tcW w:w="660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  <w:vAlign w:val="center"/>
          </w:tcPr>
          <w:p w:rsidR="003D0CCF" w:rsidRPr="003C0E55" w:rsidRDefault="003D0CCF" w:rsidP="006D3623">
            <w:pPr>
              <w:snapToGrid w:val="0"/>
            </w:pPr>
          </w:p>
        </w:tc>
        <w:tc>
          <w:tcPr>
            <w:tcW w:w="2152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  <w:vAlign w:val="center"/>
          </w:tcPr>
          <w:p w:rsidR="003D0CCF" w:rsidRPr="003C0E55" w:rsidRDefault="003D0CCF" w:rsidP="006D3623">
            <w:pPr>
              <w:snapToGrid w:val="0"/>
            </w:pPr>
          </w:p>
        </w:tc>
        <w:tc>
          <w:tcPr>
            <w:tcW w:w="1578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  <w:vAlign w:val="center"/>
          </w:tcPr>
          <w:p w:rsidR="003D0CCF" w:rsidRPr="003C0E55" w:rsidRDefault="003D0CCF" w:rsidP="006D3623">
            <w:pPr>
              <w:snapToGrid w:val="0"/>
            </w:pPr>
          </w:p>
        </w:tc>
        <w:tc>
          <w:tcPr>
            <w:tcW w:w="1559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  <w:vAlign w:val="center"/>
          </w:tcPr>
          <w:p w:rsidR="003D0CCF" w:rsidRPr="003C0E55" w:rsidRDefault="003D0CCF" w:rsidP="006D3623">
            <w:pPr>
              <w:snapToGrid w:val="0"/>
            </w:pPr>
          </w:p>
        </w:tc>
        <w:tc>
          <w:tcPr>
            <w:tcW w:w="807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  <w:vAlign w:val="center"/>
          </w:tcPr>
          <w:p w:rsidR="003D0CCF" w:rsidRPr="003C0E55" w:rsidRDefault="003D0CCF" w:rsidP="006D3623">
            <w:pPr>
              <w:snapToGrid w:val="0"/>
            </w:pPr>
          </w:p>
        </w:tc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4" w:space="0" w:color="00000A"/>
            </w:tcBorders>
            <w:shd w:val="clear" w:color="auto" w:fill="auto"/>
          </w:tcPr>
          <w:p w:rsidR="003D0CCF" w:rsidRPr="003C0E55" w:rsidRDefault="003D0CCF" w:rsidP="006D3623">
            <w:pPr>
              <w:jc w:val="center"/>
            </w:pPr>
            <w:r w:rsidRPr="003C0E55">
              <w:rPr>
                <w:color w:val="000000"/>
              </w:rPr>
              <w:t>печатные издания</w:t>
            </w:r>
          </w:p>
        </w:tc>
        <w:tc>
          <w:tcPr>
            <w:tcW w:w="1366" w:type="dxa"/>
            <w:tcBorders>
              <w:top w:val="single" w:sz="6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</w:tcPr>
          <w:p w:rsidR="003D0CCF" w:rsidRPr="003C0E55" w:rsidRDefault="003D0CCF" w:rsidP="006D3623">
            <w:pPr>
              <w:jc w:val="center"/>
            </w:pPr>
            <w:r w:rsidRPr="003C0E55">
              <w:rPr>
                <w:color w:val="000000"/>
              </w:rPr>
              <w:t>ЭБС (адрес в сети Интернет)</w:t>
            </w:r>
          </w:p>
        </w:tc>
      </w:tr>
      <w:tr w:rsidR="003D0CCF" w:rsidRPr="003C0E55" w:rsidTr="006D3623">
        <w:trPr>
          <w:jc w:val="center"/>
        </w:trPr>
        <w:tc>
          <w:tcPr>
            <w:tcW w:w="6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3C0E55" w:rsidRDefault="003D0CCF" w:rsidP="006D3623">
            <w:pPr>
              <w:jc w:val="center"/>
            </w:pPr>
            <w:r w:rsidRPr="003C0E55">
              <w:rPr>
                <w:color w:val="000000"/>
              </w:rPr>
              <w:t>1.</w:t>
            </w:r>
          </w:p>
        </w:tc>
        <w:tc>
          <w:tcPr>
            <w:tcW w:w="215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C43718" w:rsidRDefault="003D0CCF" w:rsidP="003D0CCF">
            <w:pPr>
              <w:rPr>
                <w:sz w:val="22"/>
                <w:szCs w:val="22"/>
              </w:rPr>
            </w:pPr>
            <w:r w:rsidRPr="003D0CCF">
              <w:rPr>
                <w:sz w:val="22"/>
                <w:szCs w:val="22"/>
              </w:rPr>
              <w:t>Имитационное моделирование систем: учебное пособие для вузов</w:t>
            </w:r>
          </w:p>
        </w:tc>
        <w:tc>
          <w:tcPr>
            <w:tcW w:w="15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C43718" w:rsidRDefault="003D0CCF" w:rsidP="006D3623">
            <w:pPr>
              <w:rPr>
                <w:sz w:val="22"/>
                <w:szCs w:val="22"/>
              </w:rPr>
            </w:pPr>
            <w:r w:rsidRPr="003D0CCF">
              <w:rPr>
                <w:sz w:val="22"/>
                <w:szCs w:val="22"/>
              </w:rPr>
              <w:t xml:space="preserve">Боев В. Д.  </w:t>
            </w:r>
          </w:p>
        </w:tc>
        <w:tc>
          <w:tcPr>
            <w:tcW w:w="15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C43718" w:rsidRDefault="003D0CCF" w:rsidP="003D0CC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.</w:t>
            </w:r>
            <w:r w:rsidRPr="003D0CCF">
              <w:rPr>
                <w:sz w:val="22"/>
                <w:szCs w:val="22"/>
              </w:rPr>
              <w:t>: Издательство Юрайт</w:t>
            </w:r>
          </w:p>
        </w:tc>
        <w:tc>
          <w:tcPr>
            <w:tcW w:w="80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C43718" w:rsidRDefault="003D0CCF" w:rsidP="006D362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22</w:t>
            </w:r>
          </w:p>
        </w:tc>
        <w:tc>
          <w:tcPr>
            <w:tcW w:w="12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C43718" w:rsidRDefault="003D0CCF" w:rsidP="006D3623">
            <w:pPr>
              <w:snapToGrid w:val="0"/>
              <w:rPr>
                <w:color w:val="000000"/>
                <w:sz w:val="22"/>
                <w:szCs w:val="22"/>
              </w:rPr>
            </w:pPr>
          </w:p>
        </w:tc>
        <w:tc>
          <w:tcPr>
            <w:tcW w:w="136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</w:tcPr>
          <w:p w:rsidR="003D0CCF" w:rsidRDefault="001C3D3C" w:rsidP="006D3623">
            <w:pPr>
              <w:rPr>
                <w:color w:val="000000"/>
                <w:sz w:val="22"/>
                <w:szCs w:val="22"/>
              </w:rPr>
            </w:pPr>
            <w:hyperlink r:id="rId26" w:history="1">
              <w:r w:rsidR="003D0CCF" w:rsidRPr="00D52694">
                <w:rPr>
                  <w:rStyle w:val="af3"/>
                  <w:sz w:val="22"/>
                  <w:szCs w:val="22"/>
                </w:rPr>
                <w:t>https://urait.ru/bcode/492781</w:t>
              </w:r>
            </w:hyperlink>
          </w:p>
          <w:p w:rsidR="003D0CCF" w:rsidRPr="00C43718" w:rsidRDefault="003D0CCF" w:rsidP="006D3623">
            <w:pPr>
              <w:rPr>
                <w:color w:val="000000"/>
                <w:sz w:val="22"/>
                <w:szCs w:val="22"/>
              </w:rPr>
            </w:pPr>
          </w:p>
        </w:tc>
      </w:tr>
      <w:tr w:rsidR="003D0CCF" w:rsidRPr="003C0E55" w:rsidTr="006D3623">
        <w:trPr>
          <w:jc w:val="center"/>
        </w:trPr>
        <w:tc>
          <w:tcPr>
            <w:tcW w:w="6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3C0E55" w:rsidRDefault="003D0CCF" w:rsidP="006D3623">
            <w:pPr>
              <w:jc w:val="center"/>
            </w:pPr>
            <w:r w:rsidRPr="003C0E55">
              <w:rPr>
                <w:color w:val="000000"/>
              </w:rPr>
              <w:t>2.</w:t>
            </w:r>
          </w:p>
        </w:tc>
        <w:tc>
          <w:tcPr>
            <w:tcW w:w="215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C43718" w:rsidRDefault="003D0CCF" w:rsidP="003D0CCF">
            <w:pPr>
              <w:rPr>
                <w:sz w:val="22"/>
                <w:szCs w:val="22"/>
              </w:rPr>
            </w:pPr>
            <w:r w:rsidRPr="003D0CCF">
              <w:rPr>
                <w:sz w:val="22"/>
                <w:szCs w:val="22"/>
              </w:rPr>
              <w:t xml:space="preserve">Имитационное моделирование: </w:t>
            </w:r>
            <w:r w:rsidRPr="003D0CCF">
              <w:rPr>
                <w:sz w:val="22"/>
                <w:szCs w:val="22"/>
              </w:rPr>
              <w:lastRenderedPageBreak/>
              <w:t xml:space="preserve">учебное пособие для вузов </w:t>
            </w:r>
          </w:p>
        </w:tc>
        <w:tc>
          <w:tcPr>
            <w:tcW w:w="15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C43718" w:rsidRDefault="003D0CCF" w:rsidP="003D0CCF">
            <w:pPr>
              <w:rPr>
                <w:sz w:val="22"/>
                <w:szCs w:val="22"/>
              </w:rPr>
            </w:pPr>
            <w:r w:rsidRPr="003D0CCF">
              <w:rPr>
                <w:sz w:val="22"/>
                <w:szCs w:val="22"/>
              </w:rPr>
              <w:lastRenderedPageBreak/>
              <w:t>Древс Ю.</w:t>
            </w:r>
            <w:r>
              <w:rPr>
                <w:sz w:val="22"/>
                <w:szCs w:val="22"/>
              </w:rPr>
              <w:t xml:space="preserve">Г., </w:t>
            </w:r>
            <w:r w:rsidRPr="003D0CCF">
              <w:rPr>
                <w:sz w:val="22"/>
                <w:szCs w:val="22"/>
              </w:rPr>
              <w:t xml:space="preserve">Золотарёв </w:t>
            </w:r>
            <w:r w:rsidRPr="003D0CCF">
              <w:rPr>
                <w:sz w:val="22"/>
                <w:szCs w:val="22"/>
              </w:rPr>
              <w:lastRenderedPageBreak/>
              <w:t>В.В.</w:t>
            </w:r>
          </w:p>
        </w:tc>
        <w:tc>
          <w:tcPr>
            <w:tcW w:w="15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C43718" w:rsidRDefault="003D0CCF" w:rsidP="006D362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М.</w:t>
            </w:r>
            <w:r w:rsidRPr="003D0CCF">
              <w:rPr>
                <w:sz w:val="22"/>
                <w:szCs w:val="22"/>
              </w:rPr>
              <w:t xml:space="preserve">: Издательство </w:t>
            </w:r>
            <w:r w:rsidRPr="003D0CCF">
              <w:rPr>
                <w:sz w:val="22"/>
                <w:szCs w:val="22"/>
              </w:rPr>
              <w:lastRenderedPageBreak/>
              <w:t>Юрайт</w:t>
            </w:r>
          </w:p>
        </w:tc>
        <w:tc>
          <w:tcPr>
            <w:tcW w:w="80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C43718" w:rsidRDefault="003D0CCF" w:rsidP="006D362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2022</w:t>
            </w:r>
          </w:p>
        </w:tc>
        <w:tc>
          <w:tcPr>
            <w:tcW w:w="12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C43718" w:rsidRDefault="003D0CCF" w:rsidP="006D3623">
            <w:pPr>
              <w:snapToGrid w:val="0"/>
              <w:rPr>
                <w:color w:val="000000"/>
                <w:sz w:val="22"/>
                <w:szCs w:val="22"/>
              </w:rPr>
            </w:pPr>
          </w:p>
        </w:tc>
        <w:tc>
          <w:tcPr>
            <w:tcW w:w="136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</w:tcPr>
          <w:p w:rsidR="003D0CCF" w:rsidRDefault="001C3D3C" w:rsidP="006D3623">
            <w:pPr>
              <w:rPr>
                <w:color w:val="000000"/>
                <w:sz w:val="22"/>
                <w:szCs w:val="22"/>
              </w:rPr>
            </w:pPr>
            <w:hyperlink r:id="rId27" w:history="1">
              <w:r w:rsidR="003D0CCF" w:rsidRPr="00D52694">
                <w:rPr>
                  <w:rStyle w:val="af3"/>
                  <w:sz w:val="22"/>
                  <w:szCs w:val="22"/>
                </w:rPr>
                <w:t>https://urait.ru/bcode/495</w:t>
              </w:r>
              <w:r w:rsidR="003D0CCF" w:rsidRPr="00D52694">
                <w:rPr>
                  <w:rStyle w:val="af3"/>
                  <w:sz w:val="22"/>
                  <w:szCs w:val="22"/>
                </w:rPr>
                <w:lastRenderedPageBreak/>
                <w:t>094</w:t>
              </w:r>
            </w:hyperlink>
          </w:p>
          <w:p w:rsidR="003D0CCF" w:rsidRPr="00C43718" w:rsidRDefault="003D0CCF" w:rsidP="006D3623">
            <w:pPr>
              <w:rPr>
                <w:color w:val="000000"/>
                <w:sz w:val="22"/>
                <w:szCs w:val="22"/>
              </w:rPr>
            </w:pPr>
          </w:p>
        </w:tc>
      </w:tr>
      <w:tr w:rsidR="003D0CCF" w:rsidRPr="003C0E55" w:rsidTr="006D3623">
        <w:trPr>
          <w:jc w:val="center"/>
        </w:trPr>
        <w:tc>
          <w:tcPr>
            <w:tcW w:w="6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3C0E55" w:rsidRDefault="003D0CCF" w:rsidP="006D3623">
            <w:pPr>
              <w:jc w:val="center"/>
            </w:pPr>
            <w:r w:rsidRPr="003C0E55">
              <w:rPr>
                <w:color w:val="000000"/>
              </w:rPr>
              <w:lastRenderedPageBreak/>
              <w:t>3.</w:t>
            </w:r>
          </w:p>
        </w:tc>
        <w:tc>
          <w:tcPr>
            <w:tcW w:w="215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C43718" w:rsidRDefault="003D0CCF" w:rsidP="003D0CCF">
            <w:pPr>
              <w:rPr>
                <w:sz w:val="22"/>
                <w:szCs w:val="22"/>
              </w:rPr>
            </w:pPr>
            <w:r w:rsidRPr="003D0CCF">
              <w:rPr>
                <w:sz w:val="22"/>
                <w:szCs w:val="22"/>
              </w:rPr>
              <w:t xml:space="preserve">Имитационное моделирование: </w:t>
            </w:r>
            <w:r>
              <w:rPr>
                <w:sz w:val="22"/>
                <w:szCs w:val="22"/>
              </w:rPr>
              <w:t>учебник и практикум для вузов</w:t>
            </w:r>
          </w:p>
        </w:tc>
        <w:tc>
          <w:tcPr>
            <w:tcW w:w="15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C43718" w:rsidRDefault="003D0CCF" w:rsidP="006D3623">
            <w:pPr>
              <w:rPr>
                <w:sz w:val="22"/>
                <w:szCs w:val="22"/>
              </w:rPr>
            </w:pPr>
            <w:r w:rsidRPr="003D0CCF">
              <w:rPr>
                <w:sz w:val="22"/>
                <w:szCs w:val="22"/>
              </w:rPr>
              <w:t>Вьюненко Л. Ф., Михайлов М. В., Первозванская Т. Н.</w:t>
            </w:r>
          </w:p>
        </w:tc>
        <w:tc>
          <w:tcPr>
            <w:tcW w:w="15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C43718" w:rsidRDefault="003D0CCF" w:rsidP="006D362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.</w:t>
            </w:r>
            <w:r w:rsidRPr="003D0CCF">
              <w:rPr>
                <w:sz w:val="22"/>
                <w:szCs w:val="22"/>
              </w:rPr>
              <w:t>: Издательство Юрайт</w:t>
            </w:r>
          </w:p>
        </w:tc>
        <w:tc>
          <w:tcPr>
            <w:tcW w:w="80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C43718" w:rsidRDefault="003D0CCF" w:rsidP="006D362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22</w:t>
            </w:r>
          </w:p>
        </w:tc>
        <w:tc>
          <w:tcPr>
            <w:tcW w:w="12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C43718" w:rsidRDefault="003D0CCF" w:rsidP="006D3623">
            <w:pPr>
              <w:snapToGrid w:val="0"/>
              <w:rPr>
                <w:color w:val="000000"/>
                <w:sz w:val="22"/>
                <w:szCs w:val="22"/>
              </w:rPr>
            </w:pPr>
          </w:p>
        </w:tc>
        <w:tc>
          <w:tcPr>
            <w:tcW w:w="136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</w:tcPr>
          <w:p w:rsidR="003D0CCF" w:rsidRPr="00C43718" w:rsidRDefault="001C3D3C" w:rsidP="006D3623">
            <w:pPr>
              <w:rPr>
                <w:color w:val="000000"/>
                <w:sz w:val="22"/>
                <w:szCs w:val="22"/>
              </w:rPr>
            </w:pPr>
            <w:hyperlink r:id="rId28" w:tgtFrame="_blank" w:history="1">
              <w:r w:rsidR="003D0CCF">
                <w:rPr>
                  <w:rStyle w:val="af3"/>
                </w:rPr>
                <w:t>https://urait.ru/bcode/489074</w:t>
              </w:r>
            </w:hyperlink>
          </w:p>
        </w:tc>
      </w:tr>
      <w:tr w:rsidR="003D0CCF" w:rsidRPr="003C0E55" w:rsidTr="006D3623">
        <w:trPr>
          <w:jc w:val="center"/>
        </w:trPr>
        <w:tc>
          <w:tcPr>
            <w:tcW w:w="6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3C0E55" w:rsidRDefault="003D0CCF" w:rsidP="006D362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.</w:t>
            </w:r>
          </w:p>
        </w:tc>
        <w:tc>
          <w:tcPr>
            <w:tcW w:w="215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3D0CCF" w:rsidRDefault="003D0CCF" w:rsidP="003D0CCF">
            <w:pPr>
              <w:rPr>
                <w:sz w:val="22"/>
                <w:szCs w:val="22"/>
              </w:rPr>
            </w:pPr>
            <w:r w:rsidRPr="003D0CCF">
              <w:rPr>
                <w:sz w:val="22"/>
                <w:szCs w:val="22"/>
              </w:rPr>
              <w:t>Моделирование в среде AnyLogic: учебное пособие для вузов</w:t>
            </w:r>
          </w:p>
        </w:tc>
        <w:tc>
          <w:tcPr>
            <w:tcW w:w="15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3D0CCF" w:rsidRDefault="003D0CCF" w:rsidP="003D0CCF">
            <w:pPr>
              <w:rPr>
                <w:sz w:val="22"/>
                <w:szCs w:val="22"/>
              </w:rPr>
            </w:pPr>
            <w:r w:rsidRPr="003D0CCF">
              <w:rPr>
                <w:sz w:val="22"/>
                <w:szCs w:val="22"/>
              </w:rPr>
              <w:t xml:space="preserve">Боев В. Д.  </w:t>
            </w:r>
          </w:p>
        </w:tc>
        <w:tc>
          <w:tcPr>
            <w:tcW w:w="15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C43718" w:rsidRDefault="003D0CCF" w:rsidP="006D362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.</w:t>
            </w:r>
            <w:r w:rsidRPr="003D0CCF">
              <w:rPr>
                <w:sz w:val="22"/>
                <w:szCs w:val="22"/>
              </w:rPr>
              <w:t>: Издательство Юрайт</w:t>
            </w:r>
          </w:p>
        </w:tc>
        <w:tc>
          <w:tcPr>
            <w:tcW w:w="80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C43718" w:rsidRDefault="003D0CCF" w:rsidP="006D362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22</w:t>
            </w:r>
          </w:p>
        </w:tc>
        <w:tc>
          <w:tcPr>
            <w:tcW w:w="12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C43718" w:rsidRDefault="003D0CCF" w:rsidP="006D3623">
            <w:pPr>
              <w:snapToGrid w:val="0"/>
              <w:rPr>
                <w:color w:val="000000"/>
                <w:sz w:val="22"/>
                <w:szCs w:val="22"/>
              </w:rPr>
            </w:pPr>
          </w:p>
        </w:tc>
        <w:tc>
          <w:tcPr>
            <w:tcW w:w="136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</w:tcPr>
          <w:p w:rsidR="003D0CCF" w:rsidRDefault="001C3D3C" w:rsidP="006D3623">
            <w:hyperlink r:id="rId29" w:tgtFrame="_blank" w:history="1">
              <w:r w:rsidR="003D0CCF">
                <w:rPr>
                  <w:rStyle w:val="af3"/>
                </w:rPr>
                <w:t>https://urait.ru/bcode/491955</w:t>
              </w:r>
            </w:hyperlink>
          </w:p>
        </w:tc>
      </w:tr>
      <w:tr w:rsidR="003D0CCF" w:rsidRPr="003C0E55" w:rsidTr="006D3623">
        <w:trPr>
          <w:jc w:val="center"/>
        </w:trPr>
        <w:tc>
          <w:tcPr>
            <w:tcW w:w="6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Default="003D0CCF" w:rsidP="006D362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.</w:t>
            </w:r>
          </w:p>
        </w:tc>
        <w:tc>
          <w:tcPr>
            <w:tcW w:w="215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073CD1" w:rsidRDefault="003D0CCF" w:rsidP="006D3623">
            <w:pPr>
              <w:rPr>
                <w:sz w:val="22"/>
                <w:szCs w:val="22"/>
              </w:rPr>
            </w:pPr>
            <w:r w:rsidRPr="00C02405">
              <w:rPr>
                <w:sz w:val="22"/>
                <w:szCs w:val="22"/>
              </w:rPr>
              <w:t>Имитационное моделирование: учебное пособие</w:t>
            </w:r>
          </w:p>
        </w:tc>
        <w:tc>
          <w:tcPr>
            <w:tcW w:w="15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073CD1" w:rsidRDefault="003D0CCF" w:rsidP="006D3623">
            <w:pPr>
              <w:rPr>
                <w:sz w:val="22"/>
                <w:szCs w:val="22"/>
              </w:rPr>
            </w:pPr>
            <w:r w:rsidRPr="00C02405">
              <w:rPr>
                <w:sz w:val="22"/>
                <w:szCs w:val="22"/>
              </w:rPr>
              <w:t>Березовская Е. А.</w:t>
            </w:r>
          </w:p>
        </w:tc>
        <w:tc>
          <w:tcPr>
            <w:tcW w:w="15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Default="003D0CCF" w:rsidP="006D3623">
            <w:pPr>
              <w:rPr>
                <w:sz w:val="22"/>
                <w:szCs w:val="22"/>
              </w:rPr>
            </w:pPr>
            <w:r w:rsidRPr="00C02405">
              <w:rPr>
                <w:sz w:val="22"/>
                <w:szCs w:val="22"/>
              </w:rPr>
              <w:t>Ростов-на-Дону; Таганрог: Южный федеральный университет</w:t>
            </w:r>
          </w:p>
        </w:tc>
        <w:tc>
          <w:tcPr>
            <w:tcW w:w="80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Default="003D0CCF" w:rsidP="006D362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8</w:t>
            </w:r>
          </w:p>
        </w:tc>
        <w:tc>
          <w:tcPr>
            <w:tcW w:w="12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C43718" w:rsidRDefault="003D0CCF" w:rsidP="006D3623">
            <w:pPr>
              <w:snapToGrid w:val="0"/>
              <w:rPr>
                <w:color w:val="000000"/>
                <w:sz w:val="22"/>
                <w:szCs w:val="22"/>
              </w:rPr>
            </w:pPr>
          </w:p>
        </w:tc>
        <w:tc>
          <w:tcPr>
            <w:tcW w:w="136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</w:tcPr>
          <w:p w:rsidR="003D0CCF" w:rsidRDefault="001C3D3C" w:rsidP="006D3623">
            <w:hyperlink r:id="rId30" w:history="1">
              <w:r w:rsidR="003D0CCF" w:rsidRPr="00D52694">
                <w:rPr>
                  <w:rStyle w:val="af3"/>
                </w:rPr>
                <w:t>https://biblioclub.ru</w:t>
              </w:r>
            </w:hyperlink>
          </w:p>
          <w:p w:rsidR="003D0CCF" w:rsidRDefault="003D0CCF" w:rsidP="006D3623"/>
        </w:tc>
      </w:tr>
      <w:tr w:rsidR="003D0CCF" w:rsidRPr="003C0E55" w:rsidTr="006D3623">
        <w:trPr>
          <w:jc w:val="center"/>
        </w:trPr>
        <w:tc>
          <w:tcPr>
            <w:tcW w:w="6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Default="003D0CCF" w:rsidP="006D362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.</w:t>
            </w:r>
          </w:p>
        </w:tc>
        <w:tc>
          <w:tcPr>
            <w:tcW w:w="215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073CD1" w:rsidRDefault="003D0CCF" w:rsidP="006D3623">
            <w:pPr>
              <w:rPr>
                <w:sz w:val="22"/>
                <w:szCs w:val="22"/>
              </w:rPr>
            </w:pPr>
            <w:r w:rsidRPr="00C02405">
              <w:rPr>
                <w:sz w:val="22"/>
                <w:szCs w:val="22"/>
              </w:rPr>
              <w:t>Моделирование систем: учебник дл</w:t>
            </w:r>
            <w:r>
              <w:rPr>
                <w:sz w:val="22"/>
                <w:szCs w:val="22"/>
              </w:rPr>
              <w:t xml:space="preserve">я академического бакалавриата </w:t>
            </w:r>
          </w:p>
        </w:tc>
        <w:tc>
          <w:tcPr>
            <w:tcW w:w="15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073CD1" w:rsidRDefault="003D0CCF" w:rsidP="006D3623">
            <w:pPr>
              <w:rPr>
                <w:sz w:val="22"/>
                <w:szCs w:val="22"/>
              </w:rPr>
            </w:pPr>
            <w:r w:rsidRPr="00C02405">
              <w:rPr>
                <w:sz w:val="22"/>
                <w:szCs w:val="22"/>
              </w:rPr>
              <w:t>Советов Б. Я., Яковлев С. А.</w:t>
            </w:r>
          </w:p>
        </w:tc>
        <w:tc>
          <w:tcPr>
            <w:tcW w:w="15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Default="003D0CCF" w:rsidP="006D362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.</w:t>
            </w:r>
            <w:r w:rsidRPr="00073CD1">
              <w:rPr>
                <w:sz w:val="22"/>
                <w:szCs w:val="22"/>
              </w:rPr>
              <w:t>: Издательство Юрайт</w:t>
            </w:r>
          </w:p>
        </w:tc>
        <w:tc>
          <w:tcPr>
            <w:tcW w:w="80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Default="003D0CCF" w:rsidP="006D362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22</w:t>
            </w:r>
          </w:p>
        </w:tc>
        <w:tc>
          <w:tcPr>
            <w:tcW w:w="12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C43718" w:rsidRDefault="003D0CCF" w:rsidP="006D3623">
            <w:pPr>
              <w:snapToGrid w:val="0"/>
              <w:rPr>
                <w:color w:val="000000"/>
                <w:sz w:val="22"/>
                <w:szCs w:val="22"/>
              </w:rPr>
            </w:pPr>
          </w:p>
        </w:tc>
        <w:tc>
          <w:tcPr>
            <w:tcW w:w="136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</w:tcPr>
          <w:p w:rsidR="003D0CCF" w:rsidRDefault="001C3D3C" w:rsidP="006D3623">
            <w:hyperlink r:id="rId31" w:tgtFrame="_blank" w:history="1">
              <w:r w:rsidR="003D0CCF">
                <w:rPr>
                  <w:rStyle w:val="af3"/>
                </w:rPr>
                <w:t>https://urait.ru/bcode/488217</w:t>
              </w:r>
            </w:hyperlink>
          </w:p>
        </w:tc>
      </w:tr>
      <w:tr w:rsidR="003D0CCF" w:rsidRPr="003C0E55" w:rsidTr="006D3623">
        <w:trPr>
          <w:jc w:val="center"/>
        </w:trPr>
        <w:tc>
          <w:tcPr>
            <w:tcW w:w="6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Default="003D0CCF" w:rsidP="006D362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.</w:t>
            </w:r>
          </w:p>
        </w:tc>
        <w:tc>
          <w:tcPr>
            <w:tcW w:w="215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C02405" w:rsidRDefault="004E7685" w:rsidP="004E7685">
            <w:pPr>
              <w:rPr>
                <w:sz w:val="22"/>
                <w:szCs w:val="22"/>
              </w:rPr>
            </w:pPr>
            <w:r w:rsidRPr="004E7685">
              <w:rPr>
                <w:sz w:val="22"/>
                <w:szCs w:val="22"/>
              </w:rPr>
              <w:t>Имитационное моделирование динамических систем в среде AnyLogic: учебное пособие</w:t>
            </w:r>
          </w:p>
        </w:tc>
        <w:tc>
          <w:tcPr>
            <w:tcW w:w="15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C02405" w:rsidRDefault="004E7685" w:rsidP="004E7685">
            <w:pPr>
              <w:rPr>
                <w:sz w:val="22"/>
                <w:szCs w:val="22"/>
              </w:rPr>
            </w:pPr>
            <w:r w:rsidRPr="004E7685">
              <w:rPr>
                <w:sz w:val="22"/>
                <w:szCs w:val="22"/>
              </w:rPr>
              <w:t>Зубарев А. А.</w:t>
            </w:r>
          </w:p>
        </w:tc>
        <w:tc>
          <w:tcPr>
            <w:tcW w:w="15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Default="004E7685" w:rsidP="004E7685">
            <w:pPr>
              <w:rPr>
                <w:sz w:val="22"/>
                <w:szCs w:val="22"/>
              </w:rPr>
            </w:pPr>
            <w:r w:rsidRPr="004E7685">
              <w:rPr>
                <w:sz w:val="22"/>
                <w:szCs w:val="22"/>
              </w:rPr>
              <w:t>Омск: Омский государственный технический университет (ОмГТУ)</w:t>
            </w:r>
          </w:p>
        </w:tc>
        <w:tc>
          <w:tcPr>
            <w:tcW w:w="80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Default="004E7685" w:rsidP="006D362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20</w:t>
            </w:r>
          </w:p>
        </w:tc>
        <w:tc>
          <w:tcPr>
            <w:tcW w:w="12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3D0CCF" w:rsidRPr="00C43718" w:rsidRDefault="003D0CCF" w:rsidP="006D3623">
            <w:pPr>
              <w:snapToGrid w:val="0"/>
              <w:rPr>
                <w:color w:val="000000"/>
                <w:sz w:val="22"/>
                <w:szCs w:val="22"/>
              </w:rPr>
            </w:pPr>
          </w:p>
        </w:tc>
        <w:tc>
          <w:tcPr>
            <w:tcW w:w="136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</w:tcPr>
          <w:p w:rsidR="003D0CCF" w:rsidRDefault="001C3D3C" w:rsidP="006D3623">
            <w:hyperlink r:id="rId32" w:history="1">
              <w:r w:rsidR="004E7685" w:rsidRPr="00D52694">
                <w:rPr>
                  <w:rStyle w:val="af3"/>
                </w:rPr>
                <w:t>https://biblioclub.ru</w:t>
              </w:r>
            </w:hyperlink>
          </w:p>
          <w:p w:rsidR="004E7685" w:rsidRDefault="004E7685" w:rsidP="006D3623"/>
        </w:tc>
      </w:tr>
      <w:tr w:rsidR="005864B3" w:rsidRPr="003C0E55" w:rsidTr="006D3623">
        <w:trPr>
          <w:jc w:val="center"/>
        </w:trPr>
        <w:tc>
          <w:tcPr>
            <w:tcW w:w="6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5864B3" w:rsidRDefault="005864B3" w:rsidP="006D362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.</w:t>
            </w:r>
          </w:p>
        </w:tc>
        <w:tc>
          <w:tcPr>
            <w:tcW w:w="215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5864B3" w:rsidRPr="004E7685" w:rsidRDefault="005864B3" w:rsidP="005864B3">
            <w:pPr>
              <w:rPr>
                <w:sz w:val="22"/>
                <w:szCs w:val="22"/>
              </w:rPr>
            </w:pPr>
            <w:r w:rsidRPr="005864B3">
              <w:rPr>
                <w:sz w:val="22"/>
                <w:szCs w:val="22"/>
              </w:rPr>
              <w:t>Имитационное моделирование процессов: Arena. Начальный уровень: учебное пособие</w:t>
            </w:r>
          </w:p>
        </w:tc>
        <w:tc>
          <w:tcPr>
            <w:tcW w:w="15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5864B3" w:rsidRPr="004E7685" w:rsidRDefault="005864B3" w:rsidP="005864B3">
            <w:pPr>
              <w:rPr>
                <w:sz w:val="22"/>
                <w:szCs w:val="22"/>
              </w:rPr>
            </w:pPr>
            <w:r w:rsidRPr="005864B3">
              <w:rPr>
                <w:sz w:val="22"/>
                <w:szCs w:val="22"/>
              </w:rPr>
              <w:t>Бояркин Г. Н., Ревина И. В.</w:t>
            </w:r>
          </w:p>
        </w:tc>
        <w:tc>
          <w:tcPr>
            <w:tcW w:w="15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5864B3" w:rsidRPr="004E7685" w:rsidRDefault="005864B3" w:rsidP="005864B3">
            <w:pPr>
              <w:rPr>
                <w:sz w:val="22"/>
                <w:szCs w:val="22"/>
              </w:rPr>
            </w:pPr>
            <w:r w:rsidRPr="005864B3">
              <w:rPr>
                <w:sz w:val="22"/>
                <w:szCs w:val="22"/>
              </w:rPr>
              <w:t>Омск: Омский государственный технический университет (ОмГТУ)</w:t>
            </w:r>
          </w:p>
        </w:tc>
        <w:tc>
          <w:tcPr>
            <w:tcW w:w="80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5864B3" w:rsidRDefault="005864B3" w:rsidP="006D362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9</w:t>
            </w:r>
          </w:p>
        </w:tc>
        <w:tc>
          <w:tcPr>
            <w:tcW w:w="12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:rsidR="005864B3" w:rsidRPr="00C43718" w:rsidRDefault="005864B3" w:rsidP="006D3623">
            <w:pPr>
              <w:snapToGrid w:val="0"/>
              <w:rPr>
                <w:color w:val="000000"/>
                <w:sz w:val="22"/>
                <w:szCs w:val="22"/>
              </w:rPr>
            </w:pPr>
          </w:p>
        </w:tc>
        <w:tc>
          <w:tcPr>
            <w:tcW w:w="136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</w:tcPr>
          <w:p w:rsidR="005864B3" w:rsidRDefault="001C3D3C" w:rsidP="005864B3">
            <w:hyperlink r:id="rId33" w:history="1">
              <w:r w:rsidR="005864B3" w:rsidRPr="00D52694">
                <w:rPr>
                  <w:rStyle w:val="af3"/>
                </w:rPr>
                <w:t>https://biblioclub.ru</w:t>
              </w:r>
            </w:hyperlink>
          </w:p>
          <w:p w:rsidR="005864B3" w:rsidRDefault="005864B3" w:rsidP="006D3623"/>
        </w:tc>
      </w:tr>
    </w:tbl>
    <w:p w:rsidR="003D0CCF" w:rsidRDefault="003D0CCF" w:rsidP="003D0CCF">
      <w:pPr>
        <w:rPr>
          <w:b/>
          <w:bCs/>
          <w:color w:val="000000"/>
        </w:rPr>
      </w:pPr>
    </w:p>
    <w:p w:rsidR="003D0CCF" w:rsidRPr="00C43718" w:rsidRDefault="003D0CCF" w:rsidP="003D0CCF">
      <w:pPr>
        <w:pStyle w:val="15"/>
        <w:spacing w:line="240" w:lineRule="auto"/>
        <w:ind w:left="0"/>
        <w:rPr>
          <w:rFonts w:cs="Times New Roman"/>
          <w:sz w:val="24"/>
          <w:szCs w:val="24"/>
        </w:rPr>
      </w:pPr>
      <w:r>
        <w:rPr>
          <w:rFonts w:cs="Times New Roman"/>
          <w:b/>
          <w:bCs/>
          <w:color w:val="000000"/>
          <w:sz w:val="24"/>
          <w:szCs w:val="24"/>
        </w:rPr>
        <w:t xml:space="preserve">8. </w:t>
      </w:r>
      <w:r w:rsidRPr="003C0E55">
        <w:rPr>
          <w:rFonts w:cs="Times New Roman"/>
          <w:b/>
          <w:bCs/>
          <w:caps/>
          <w:color w:val="000000"/>
          <w:sz w:val="24"/>
          <w:szCs w:val="24"/>
        </w:rPr>
        <w:t>Ресурсы информационно-телекоммуникационной сети «Интернет»</w:t>
      </w:r>
      <w:r>
        <w:rPr>
          <w:rFonts w:cs="Times New Roman"/>
          <w:b/>
          <w:bCs/>
          <w:caps/>
          <w:color w:val="000000"/>
          <w:sz w:val="24"/>
          <w:szCs w:val="24"/>
        </w:rPr>
        <w:t>:</w:t>
      </w:r>
    </w:p>
    <w:p w:rsidR="003D0CCF" w:rsidRPr="003C0E55" w:rsidRDefault="003D0CCF" w:rsidP="003D0CCF">
      <w:pPr>
        <w:pStyle w:val="15"/>
        <w:spacing w:line="240" w:lineRule="auto"/>
        <w:ind w:left="0"/>
        <w:rPr>
          <w:rFonts w:cs="Times New Roman"/>
          <w:sz w:val="24"/>
          <w:szCs w:val="24"/>
        </w:rPr>
      </w:pPr>
    </w:p>
    <w:p w:rsidR="003D0CCF" w:rsidRPr="003C0E55" w:rsidRDefault="003D0CCF" w:rsidP="003D0CCF">
      <w:pPr>
        <w:ind w:firstLine="244"/>
        <w:jc w:val="both"/>
      </w:pPr>
      <w:r w:rsidRPr="003C0E55">
        <w:t xml:space="preserve">1. «НЭБ». Национальная электронная библиотека. – Режим доступа: </w:t>
      </w:r>
      <w:hyperlink r:id="rId34" w:history="1">
        <w:r w:rsidRPr="003C0E55">
          <w:rPr>
            <w:rStyle w:val="af3"/>
          </w:rPr>
          <w:t>http://нэб.рф/</w:t>
        </w:r>
      </w:hyperlink>
    </w:p>
    <w:p w:rsidR="003D0CCF" w:rsidRPr="003C0E55" w:rsidRDefault="003D0CCF" w:rsidP="003D0CCF">
      <w:pPr>
        <w:ind w:firstLine="244"/>
        <w:jc w:val="both"/>
      </w:pPr>
      <w:r w:rsidRPr="003C0E55">
        <w:t xml:space="preserve">2. «eLibrary». Научная электронная библиотека. – Режим доступа: </w:t>
      </w:r>
      <w:hyperlink r:id="rId35" w:history="1">
        <w:r w:rsidRPr="003C0E55">
          <w:rPr>
            <w:rStyle w:val="af3"/>
          </w:rPr>
          <w:t>https://elibrary.ru</w:t>
        </w:r>
      </w:hyperlink>
    </w:p>
    <w:p w:rsidR="003D0CCF" w:rsidRPr="003C0E55" w:rsidRDefault="003D0CCF" w:rsidP="003D0CCF">
      <w:pPr>
        <w:ind w:firstLine="244"/>
        <w:jc w:val="both"/>
      </w:pPr>
      <w:r w:rsidRPr="003C0E55">
        <w:t xml:space="preserve">3. «КиберЛенинка». Научная электронная библиотека. – Режим доступа: </w:t>
      </w:r>
      <w:hyperlink r:id="rId36" w:history="1">
        <w:r w:rsidRPr="003C0E55">
          <w:rPr>
            <w:rStyle w:val="af3"/>
          </w:rPr>
          <w:t>https://cyberleninka.ru/</w:t>
        </w:r>
      </w:hyperlink>
    </w:p>
    <w:p w:rsidR="003D0CCF" w:rsidRPr="003C0E55" w:rsidRDefault="003D0CCF" w:rsidP="003D0CCF">
      <w:pPr>
        <w:ind w:firstLine="244"/>
        <w:jc w:val="both"/>
      </w:pPr>
      <w:r w:rsidRPr="003C0E55">
        <w:t>4. ЭБС «Университет</w:t>
      </w:r>
      <w:r>
        <w:t>ска</w:t>
      </w:r>
      <w:r w:rsidRPr="003C0E55">
        <w:t xml:space="preserve">я библиотека онлайн». – Режим доступа: </w:t>
      </w:r>
      <w:hyperlink r:id="rId37" w:history="1">
        <w:r w:rsidRPr="003C0E55">
          <w:rPr>
            <w:rStyle w:val="af3"/>
          </w:rPr>
          <w:t>http://www.biblioclub.ru/</w:t>
        </w:r>
      </w:hyperlink>
    </w:p>
    <w:p w:rsidR="003D0CCF" w:rsidRPr="003C0E55" w:rsidRDefault="003D0CCF" w:rsidP="003D0CCF">
      <w:pPr>
        <w:ind w:firstLine="244"/>
        <w:jc w:val="both"/>
      </w:pPr>
      <w:r w:rsidRPr="003C0E55">
        <w:t xml:space="preserve">5. Российская государственная библиотека. – Режим доступа: </w:t>
      </w:r>
      <w:hyperlink r:id="rId38" w:history="1">
        <w:r w:rsidRPr="003C0E55">
          <w:rPr>
            <w:rStyle w:val="af3"/>
          </w:rPr>
          <w:t>http://www.rsl.ru/</w:t>
        </w:r>
      </w:hyperlink>
    </w:p>
    <w:p w:rsidR="003D0CCF" w:rsidRPr="003C0E55" w:rsidRDefault="003D0CCF" w:rsidP="003D0CCF">
      <w:pPr>
        <w:jc w:val="both"/>
      </w:pPr>
    </w:p>
    <w:p w:rsidR="003D0CCF" w:rsidRPr="003C0E55" w:rsidRDefault="003D0CCF" w:rsidP="003D0CCF">
      <w:pPr>
        <w:pStyle w:val="15"/>
        <w:spacing w:line="240" w:lineRule="auto"/>
        <w:ind w:left="0"/>
        <w:rPr>
          <w:rFonts w:cs="Times New Roman"/>
          <w:sz w:val="24"/>
          <w:szCs w:val="24"/>
        </w:rPr>
      </w:pPr>
      <w:r>
        <w:rPr>
          <w:rFonts w:cs="Times New Roman"/>
          <w:b/>
          <w:bCs/>
          <w:sz w:val="24"/>
          <w:szCs w:val="24"/>
        </w:rPr>
        <w:t>9</w:t>
      </w:r>
      <w:r w:rsidRPr="003C0E55">
        <w:rPr>
          <w:rFonts w:cs="Times New Roman"/>
          <w:b/>
          <w:bCs/>
          <w:sz w:val="24"/>
          <w:szCs w:val="24"/>
        </w:rPr>
        <w:t>. ИНФОРМАЦИОННЫЕ ТЕХНОЛОГИИ, ИСПОЛЬЗУЕМЫЕ ПРИ ОСУЩЕСТВЛЕНИИ ОБРАЗОВАТЕЛЬНОГО ПРОЦЕССА ПО ДИСЦИПЛИНЕ</w:t>
      </w:r>
      <w:r>
        <w:rPr>
          <w:rFonts w:cs="Times New Roman"/>
          <w:b/>
          <w:bCs/>
          <w:sz w:val="24"/>
          <w:szCs w:val="24"/>
        </w:rPr>
        <w:t>:</w:t>
      </w:r>
    </w:p>
    <w:p w:rsidR="003D0CCF" w:rsidRPr="003C0E55" w:rsidRDefault="003D0CCF" w:rsidP="003D0CCF">
      <w:pPr>
        <w:ind w:firstLine="567"/>
        <w:jc w:val="both"/>
      </w:pPr>
      <w:r w:rsidRPr="003C0E55">
        <w:rPr>
          <w:rFonts w:eastAsia="WenQuanYi Micro Hei"/>
        </w:rPr>
        <w:t>В ходе осуществления образовательного процесса используются следующие информационные технологии:</w:t>
      </w:r>
    </w:p>
    <w:p w:rsidR="003D0CCF" w:rsidRPr="003C0E55" w:rsidRDefault="003D0CCF" w:rsidP="003D0CCF">
      <w:pPr>
        <w:ind w:firstLine="567"/>
        <w:jc w:val="both"/>
      </w:pPr>
      <w:r>
        <w:rPr>
          <w:rFonts w:eastAsia="WenQuanYi Micro Hei"/>
        </w:rPr>
        <w:t xml:space="preserve">- средства </w:t>
      </w:r>
      <w:r w:rsidRPr="003C0E55">
        <w:rPr>
          <w:rFonts w:eastAsia="WenQuanYi Micro Hei"/>
        </w:rPr>
        <w:t>визуального отображения и представления информации (LibreOffice) для создания визуальных презентаций как преподавателем (при проведении занятий) так и обучаемым при подготовке докладов для семинарского занятия.</w:t>
      </w:r>
    </w:p>
    <w:p w:rsidR="003D0CCF" w:rsidRPr="003C0E55" w:rsidRDefault="003D0CCF" w:rsidP="003D0CCF">
      <w:pPr>
        <w:ind w:firstLine="567"/>
        <w:jc w:val="both"/>
      </w:pPr>
      <w:r w:rsidRPr="003C0E55">
        <w:rPr>
          <w:rFonts w:eastAsia="WenQuanYi Micro Hei"/>
        </w:rPr>
        <w:lastRenderedPageBreak/>
        <w:t>- средства телекоммуникационного общения (электронная почта и т.п.) преподавателя и обучаемого.</w:t>
      </w:r>
    </w:p>
    <w:p w:rsidR="003D0CCF" w:rsidRDefault="003D0CCF" w:rsidP="003D0CCF">
      <w:pPr>
        <w:ind w:firstLine="567"/>
        <w:jc w:val="both"/>
        <w:rPr>
          <w:rFonts w:eastAsia="WenQuanYi Micro Hei"/>
        </w:rPr>
      </w:pPr>
      <w:r w:rsidRPr="003C0E55">
        <w:rPr>
          <w:rFonts w:eastAsia="WenQuanYi Micro Hei"/>
        </w:rPr>
        <w:t>- использование обучаемым возможностей информационно-телекоммуникационной сети «Интернет» при осуществлении самостоятельной работы.</w:t>
      </w:r>
    </w:p>
    <w:p w:rsidR="003D0CCF" w:rsidRPr="003C0E55" w:rsidRDefault="003D0CCF" w:rsidP="003D0CCF">
      <w:pPr>
        <w:ind w:firstLine="567"/>
        <w:jc w:val="both"/>
      </w:pPr>
    </w:p>
    <w:p w:rsidR="003D0CCF" w:rsidRPr="003C0E55" w:rsidRDefault="003D0CCF" w:rsidP="004E7685">
      <w:pPr>
        <w:keepNext/>
        <w:contextualSpacing/>
        <w:jc w:val="both"/>
      </w:pPr>
      <w:r>
        <w:rPr>
          <w:rFonts w:eastAsia="WenQuanYi Micro Hei"/>
          <w:b/>
          <w:bCs/>
        </w:rPr>
        <w:t>9</w:t>
      </w:r>
      <w:r w:rsidRPr="003C0E55">
        <w:rPr>
          <w:rFonts w:eastAsia="WenQuanYi Micro Hei"/>
          <w:b/>
          <w:bCs/>
        </w:rPr>
        <w:t>.1. Требования к программному обеспечению учебного процесса</w:t>
      </w:r>
    </w:p>
    <w:p w:rsidR="003D0CCF" w:rsidRPr="003C0E55" w:rsidRDefault="003D0CCF" w:rsidP="003D0CCF">
      <w:pPr>
        <w:jc w:val="both"/>
      </w:pPr>
      <w:r w:rsidRPr="003C0E55">
        <w:rPr>
          <w:rFonts w:eastAsia="WenQuanYi Micro Hei"/>
        </w:rPr>
        <w:t xml:space="preserve">Для успешного освоения дисциплины, </w:t>
      </w:r>
      <w:r>
        <w:rPr>
          <w:rFonts w:eastAsia="WenQuanYi Micro Hei"/>
        </w:rPr>
        <w:t>обучающийся</w:t>
      </w:r>
      <w:r w:rsidRPr="003C0E55">
        <w:rPr>
          <w:rFonts w:eastAsia="WenQuanYi Micro Hei"/>
        </w:rPr>
        <w:t xml:space="preserve"> использует следующие программные средства:</w:t>
      </w:r>
    </w:p>
    <w:p w:rsidR="003D0CCF" w:rsidRPr="003C0E55" w:rsidRDefault="003D0CCF" w:rsidP="003D0CCF">
      <w:pPr>
        <w:numPr>
          <w:ilvl w:val="0"/>
          <w:numId w:val="39"/>
        </w:numPr>
        <w:tabs>
          <w:tab w:val="left" w:pos="788"/>
        </w:tabs>
        <w:suppressAutoHyphens/>
        <w:jc w:val="both"/>
      </w:pPr>
      <w:r w:rsidRPr="003C0E55">
        <w:rPr>
          <w:rFonts w:eastAsia="WenQuanYi Micro Hei"/>
        </w:rPr>
        <w:t>Windows 10 x64</w:t>
      </w:r>
    </w:p>
    <w:p w:rsidR="003D0CCF" w:rsidRPr="003C0E55" w:rsidRDefault="003D0CCF" w:rsidP="003D0CCF">
      <w:pPr>
        <w:numPr>
          <w:ilvl w:val="0"/>
          <w:numId w:val="39"/>
        </w:numPr>
        <w:tabs>
          <w:tab w:val="left" w:pos="788"/>
        </w:tabs>
        <w:suppressAutoHyphens/>
        <w:jc w:val="both"/>
      </w:pPr>
      <w:r w:rsidRPr="003C0E55">
        <w:rPr>
          <w:rFonts w:eastAsia="WenQuanYi Micro Hei"/>
        </w:rPr>
        <w:t>MicrosoftOffice 2016</w:t>
      </w:r>
    </w:p>
    <w:p w:rsidR="003D0CCF" w:rsidRPr="003C0E55" w:rsidRDefault="003D0CCF" w:rsidP="003D0CCF">
      <w:pPr>
        <w:numPr>
          <w:ilvl w:val="0"/>
          <w:numId w:val="39"/>
        </w:numPr>
        <w:tabs>
          <w:tab w:val="left" w:pos="788"/>
        </w:tabs>
        <w:suppressAutoHyphens/>
        <w:jc w:val="both"/>
      </w:pPr>
      <w:r w:rsidRPr="003C0E55">
        <w:rPr>
          <w:rFonts w:eastAsia="WenQuanYi Micro Hei"/>
        </w:rPr>
        <w:t>LibreOffice</w:t>
      </w:r>
    </w:p>
    <w:p w:rsidR="003D0CCF" w:rsidRPr="003C0E55" w:rsidRDefault="003D0CCF" w:rsidP="003D0CCF">
      <w:pPr>
        <w:numPr>
          <w:ilvl w:val="0"/>
          <w:numId w:val="39"/>
        </w:numPr>
        <w:tabs>
          <w:tab w:val="left" w:pos="788"/>
        </w:tabs>
        <w:suppressAutoHyphens/>
        <w:jc w:val="both"/>
      </w:pPr>
      <w:r w:rsidRPr="003C0E55">
        <w:rPr>
          <w:rFonts w:eastAsia="WenQuanYi Micro Hei"/>
        </w:rPr>
        <w:t>Firefox</w:t>
      </w:r>
    </w:p>
    <w:p w:rsidR="003D0CCF" w:rsidRPr="003C0E55" w:rsidRDefault="003D0CCF" w:rsidP="003D0CCF">
      <w:pPr>
        <w:numPr>
          <w:ilvl w:val="0"/>
          <w:numId w:val="39"/>
        </w:numPr>
        <w:tabs>
          <w:tab w:val="left" w:pos="788"/>
        </w:tabs>
        <w:suppressAutoHyphens/>
        <w:jc w:val="both"/>
      </w:pPr>
      <w:r w:rsidRPr="003C0E55">
        <w:rPr>
          <w:rFonts w:eastAsia="WenQuanYi Micro Hei"/>
        </w:rPr>
        <w:t>GIMP</w:t>
      </w:r>
    </w:p>
    <w:p w:rsidR="003D0CCF" w:rsidRPr="003C0E55" w:rsidRDefault="003D0CCF" w:rsidP="003D0CCF">
      <w:pPr>
        <w:tabs>
          <w:tab w:val="left" w:pos="3975"/>
          <w:tab w:val="center" w:pos="5352"/>
        </w:tabs>
        <w:jc w:val="both"/>
      </w:pPr>
    </w:p>
    <w:p w:rsidR="003D0CCF" w:rsidRPr="003C0E55" w:rsidRDefault="003D0CCF" w:rsidP="003D0CCF">
      <w:pPr>
        <w:contextualSpacing/>
        <w:jc w:val="both"/>
      </w:pPr>
      <w:r>
        <w:rPr>
          <w:rFonts w:eastAsia="WenQuanYi Micro Hei"/>
          <w:b/>
          <w:color w:val="000000"/>
        </w:rPr>
        <w:t>9</w:t>
      </w:r>
      <w:r w:rsidRPr="00EC15E4">
        <w:rPr>
          <w:rFonts w:eastAsia="WenQuanYi Micro Hei"/>
          <w:b/>
          <w:color w:val="000000"/>
        </w:rPr>
        <w:t>.2</w:t>
      </w:r>
      <w:r>
        <w:rPr>
          <w:rFonts w:eastAsia="WenQuanYi Micro Hei"/>
          <w:b/>
          <w:color w:val="000000"/>
        </w:rPr>
        <w:t>.</w:t>
      </w:r>
      <w:r w:rsidRPr="00EC15E4">
        <w:rPr>
          <w:rFonts w:eastAsia="WenQuanYi Micro Hei"/>
          <w:b/>
          <w:color w:val="000000"/>
        </w:rPr>
        <w:t xml:space="preserve"> Информационно-справочные</w:t>
      </w:r>
      <w:r>
        <w:rPr>
          <w:rFonts w:eastAsia="WenQuanYi Micro Hei"/>
          <w:b/>
          <w:color w:val="000000"/>
        </w:rPr>
        <w:t xml:space="preserve"> </w:t>
      </w:r>
      <w:r w:rsidRPr="00EC15E4">
        <w:rPr>
          <w:rFonts w:eastAsia="WenQuanYi Micro Hei"/>
          <w:b/>
          <w:color w:val="000000"/>
        </w:rPr>
        <w:t>системы</w:t>
      </w:r>
      <w:r>
        <w:rPr>
          <w:rFonts w:eastAsia="WenQuanYi Micro Hei"/>
          <w:b/>
          <w:color w:val="000000"/>
        </w:rPr>
        <w:t xml:space="preserve"> (при необходимости)</w:t>
      </w:r>
      <w:r w:rsidRPr="00EC15E4">
        <w:rPr>
          <w:rFonts w:eastAsia="WenQuanYi Micro Hei"/>
          <w:b/>
          <w:color w:val="000000"/>
        </w:rPr>
        <w:t>:</w:t>
      </w:r>
    </w:p>
    <w:p w:rsidR="003D0CCF" w:rsidRPr="003C0E55" w:rsidRDefault="003D0CCF" w:rsidP="003D0CCF">
      <w:pPr>
        <w:ind w:left="760"/>
        <w:jc w:val="both"/>
      </w:pPr>
      <w:r w:rsidRPr="003C0E55">
        <w:rPr>
          <w:rFonts w:eastAsia="WenQuanYi Micro Hei"/>
        </w:rPr>
        <w:t>Не используются</w:t>
      </w:r>
    </w:p>
    <w:p w:rsidR="003D0CCF" w:rsidRPr="003C0E55" w:rsidRDefault="003D0CCF" w:rsidP="003D0CCF">
      <w:pPr>
        <w:jc w:val="both"/>
        <w:rPr>
          <w:b/>
          <w:bCs/>
        </w:rPr>
      </w:pPr>
    </w:p>
    <w:p w:rsidR="003D0CCF" w:rsidRDefault="003D0CCF" w:rsidP="003D0CCF">
      <w:pPr>
        <w:jc w:val="both"/>
        <w:rPr>
          <w:b/>
          <w:bCs/>
          <w:color w:val="000000"/>
          <w:spacing w:val="5"/>
        </w:rPr>
      </w:pPr>
      <w:r>
        <w:rPr>
          <w:b/>
          <w:bCs/>
        </w:rPr>
        <w:t>10</w:t>
      </w:r>
      <w:r w:rsidRPr="003C0E55">
        <w:rPr>
          <w:b/>
          <w:bCs/>
        </w:rPr>
        <w:t xml:space="preserve">. </w:t>
      </w:r>
      <w:r w:rsidRPr="003C0E55">
        <w:rPr>
          <w:b/>
          <w:bCs/>
          <w:color w:val="000000"/>
          <w:spacing w:val="5"/>
        </w:rPr>
        <w:t>МАТЕРИАЛЬНО-ТЕХНИЧЕСКОЕ ОБЕСПЕЧЕНИЕ ДИСЦИПЛИНЫ</w:t>
      </w:r>
    </w:p>
    <w:p w:rsidR="003D0CCF" w:rsidRPr="003C0E55" w:rsidRDefault="003D0CCF" w:rsidP="003D0CCF">
      <w:pPr>
        <w:jc w:val="both"/>
      </w:pPr>
    </w:p>
    <w:p w:rsidR="003D0CCF" w:rsidRPr="003C0E55" w:rsidRDefault="003D0CCF" w:rsidP="003D0CCF">
      <w:pPr>
        <w:ind w:firstLine="527"/>
        <w:jc w:val="both"/>
      </w:pPr>
      <w:r w:rsidRPr="003C0E55">
        <w:rPr>
          <w:rFonts w:eastAsia="ArialMT"/>
          <w:color w:val="000000"/>
          <w:lang w:eastAsia="en-US"/>
        </w:rPr>
        <w:t>Для проведения занятий лекционного типа предлагаются наборы демонстрационного оборудования и учебно-наглядных пособий.</w:t>
      </w:r>
    </w:p>
    <w:p w:rsidR="003D0CCF" w:rsidRPr="003C0E55" w:rsidRDefault="003D0CCF" w:rsidP="003D0CCF">
      <w:pPr>
        <w:ind w:firstLine="527"/>
        <w:jc w:val="both"/>
      </w:pPr>
      <w:r w:rsidRPr="003C0E55">
        <w:t>Для изучения дисциплины используется следующее оборудование: аудитория, укомплектованная мебелью для обучающихся и преподавателя, доской, ПК с выходом в интернет, мультимедийным проектором и экраном.</w:t>
      </w:r>
    </w:p>
    <w:p w:rsidR="003D0CCF" w:rsidRPr="003C0E55" w:rsidRDefault="003D0CCF" w:rsidP="003D0CCF">
      <w:pPr>
        <w:ind w:firstLine="527"/>
        <w:jc w:val="both"/>
      </w:pPr>
      <w:r w:rsidRPr="003C0E55">
        <w:t>Для самостоятельной работы обучающихся используется аудитория, укомплектованная специализированной мебелью и техническими средствами (ПК с выходом в интернет и обеспечением доступа в электронно-информационно-образовательную среду организации).</w:t>
      </w:r>
    </w:p>
    <w:sectPr w:rsidR="003D0CCF" w:rsidRPr="003C0E55" w:rsidSect="00C805B3">
      <w:headerReference w:type="default" r:id="rId3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C3D3C" w:rsidRDefault="001C3D3C">
      <w:r>
        <w:separator/>
      </w:r>
    </w:p>
  </w:endnote>
  <w:endnote w:type="continuationSeparator" w:id="0">
    <w:p w:rsidR="001C3D3C" w:rsidRDefault="001C3D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Liberation Serif">
    <w:altName w:val="Times New Roman"/>
    <w:charset w:val="CC"/>
    <w:family w:val="roman"/>
    <w:pitch w:val="variable"/>
    <w:sig w:usb0="E0000AFF" w:usb1="500078FF" w:usb2="00000021" w:usb3="00000000" w:csb0="000001BF" w:csb1="00000000"/>
  </w:font>
  <w:font w:name="FreeSans">
    <w:altName w:val="Times New Roman"/>
    <w:charset w:val="01"/>
    <w:family w:val="auto"/>
    <w:pitch w:val="variable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NewRoman">
    <w:altName w:val="Times New Roman"/>
    <w:panose1 w:val="00000000000000000000"/>
    <w:charset w:val="CC"/>
    <w:family w:val="auto"/>
    <w:notTrueType/>
    <w:pitch w:val="default"/>
    <w:sig w:usb0="00000001" w:usb1="00000000" w:usb2="00000000" w:usb3="00000000" w:csb0="00000005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roid Sans Fallback">
    <w:altName w:val="MS Mincho"/>
    <w:charset w:val="01"/>
    <w:family w:val="auto"/>
    <w:pitch w:val="variable"/>
  </w:font>
  <w:font w:name="WenQuanYi Micro Hei">
    <w:charset w:val="01"/>
    <w:family w:val="auto"/>
    <w:pitch w:val="variable"/>
  </w:font>
  <w:font w:name="Arial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4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C3D3C" w:rsidRDefault="001C3D3C">
      <w:r>
        <w:separator/>
      </w:r>
    </w:p>
  </w:footnote>
  <w:footnote w:type="continuationSeparator" w:id="0">
    <w:p w:rsidR="001C3D3C" w:rsidRDefault="001C3D3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C45DE" w:rsidRDefault="00DC45DE" w:rsidP="0014477D">
    <w:pPr>
      <w:pStyle w:val="a7"/>
      <w:framePr w:wrap="auto" w:vAnchor="text" w:hAnchor="margin" w:xAlign="right" w:y="1"/>
      <w:rPr>
        <w:rStyle w:val="a9"/>
      </w:rPr>
    </w:pPr>
  </w:p>
  <w:p w:rsidR="00DC45DE" w:rsidRDefault="00DC45DE" w:rsidP="00D74B3E">
    <w:pPr>
      <w:pStyle w:val="a7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E"/>
    <w:multiLevelType w:val="singleLevel"/>
    <w:tmpl w:val="CC8CA96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1" w15:restartNumberingAfterBreak="0">
    <w:nsid w:val="00000006"/>
    <w:multiLevelType w:val="multilevel"/>
    <w:tmpl w:val="00000006"/>
    <w:name w:val="WW8Num5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/>
      </w:rPr>
    </w:lvl>
  </w:abstractNum>
  <w:abstractNum w:abstractNumId="2" w15:restartNumberingAfterBreak="0">
    <w:nsid w:val="065B0637"/>
    <w:multiLevelType w:val="hybridMultilevel"/>
    <w:tmpl w:val="5E10E73A"/>
    <w:lvl w:ilvl="0" w:tplc="807A650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2B73BA"/>
    <w:multiLevelType w:val="hybridMultilevel"/>
    <w:tmpl w:val="8CE80196"/>
    <w:lvl w:ilvl="0" w:tplc="4A54112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C148E4"/>
    <w:multiLevelType w:val="hybridMultilevel"/>
    <w:tmpl w:val="28BC19C4"/>
    <w:lvl w:ilvl="0" w:tplc="D9F8827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EC3924"/>
    <w:multiLevelType w:val="hybridMultilevel"/>
    <w:tmpl w:val="CE02B570"/>
    <w:lvl w:ilvl="0" w:tplc="6E46E334">
      <w:start w:val="1"/>
      <w:numFmt w:val="decimal"/>
      <w:lvlText w:val="%1."/>
      <w:lvlJc w:val="left"/>
      <w:pPr>
        <w:tabs>
          <w:tab w:val="num" w:pos="2408"/>
        </w:tabs>
        <w:ind w:left="2408" w:hanging="9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6" w15:restartNumberingAfterBreak="0">
    <w:nsid w:val="20620613"/>
    <w:multiLevelType w:val="hybridMultilevel"/>
    <w:tmpl w:val="4FBC43A8"/>
    <w:lvl w:ilvl="0" w:tplc="41FA83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2997CAC"/>
    <w:multiLevelType w:val="hybridMultilevel"/>
    <w:tmpl w:val="39389CEE"/>
    <w:lvl w:ilvl="0" w:tplc="55FAE20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E6024E"/>
    <w:multiLevelType w:val="hybridMultilevel"/>
    <w:tmpl w:val="47B097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8E0FA1"/>
    <w:multiLevelType w:val="hybridMultilevel"/>
    <w:tmpl w:val="7C761678"/>
    <w:lvl w:ilvl="0" w:tplc="04190001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24F91E5F"/>
    <w:multiLevelType w:val="hybridMultilevel"/>
    <w:tmpl w:val="802207E8"/>
    <w:lvl w:ilvl="0" w:tplc="3C6EBF44">
      <w:start w:val="1"/>
      <w:numFmt w:val="bullet"/>
      <w:lvlText w:val=""/>
      <w:lvlJc w:val="left"/>
      <w:pPr>
        <w:tabs>
          <w:tab w:val="num" w:pos="2138"/>
        </w:tabs>
        <w:ind w:left="709" w:firstLine="1069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29F4292B"/>
    <w:multiLevelType w:val="hybridMultilevel"/>
    <w:tmpl w:val="F22647BC"/>
    <w:lvl w:ilvl="0" w:tplc="4A54112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248217B"/>
    <w:multiLevelType w:val="hybridMultilevel"/>
    <w:tmpl w:val="BE80D83E"/>
    <w:lvl w:ilvl="0" w:tplc="6784D288">
      <w:start w:val="1"/>
      <w:numFmt w:val="decimal"/>
      <w:lvlText w:val="%1."/>
      <w:lvlJc w:val="left"/>
      <w:pPr>
        <w:tabs>
          <w:tab w:val="num" w:pos="530"/>
        </w:tabs>
        <w:ind w:left="530" w:hanging="360"/>
      </w:pPr>
      <w:rPr>
        <w:rFonts w:hint="default"/>
        <w:b/>
        <w:i w:val="0"/>
        <w:sz w:val="24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9635668"/>
    <w:multiLevelType w:val="multilevel"/>
    <w:tmpl w:val="363294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4" w15:restartNumberingAfterBreak="0">
    <w:nsid w:val="3C37419E"/>
    <w:multiLevelType w:val="hybridMultilevel"/>
    <w:tmpl w:val="FC3C1998"/>
    <w:lvl w:ilvl="0" w:tplc="2F4017F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2B54CF"/>
    <w:multiLevelType w:val="hybridMultilevel"/>
    <w:tmpl w:val="1B4A5590"/>
    <w:lvl w:ilvl="0" w:tplc="E440F40E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E7D0CCA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4"/>
        <w:szCs w:val="28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4E706D5"/>
    <w:multiLevelType w:val="hybridMultilevel"/>
    <w:tmpl w:val="A24A8754"/>
    <w:lvl w:ilvl="0" w:tplc="C4349EB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A17171F"/>
    <w:multiLevelType w:val="hybridMultilevel"/>
    <w:tmpl w:val="671AC60E"/>
    <w:lvl w:ilvl="0" w:tplc="9E1ABB40">
      <w:start w:val="1"/>
      <w:numFmt w:val="bullet"/>
      <w:lvlText w:val=""/>
      <w:lvlJc w:val="left"/>
      <w:pPr>
        <w:tabs>
          <w:tab w:val="num" w:pos="723"/>
        </w:tabs>
        <w:ind w:left="723" w:hanging="360"/>
      </w:pPr>
      <w:rPr>
        <w:rFonts w:ascii="Wingdings" w:hAnsi="Wingdings" w:hint="default"/>
      </w:rPr>
    </w:lvl>
    <w:lvl w:ilvl="1" w:tplc="37726E34" w:tentative="1">
      <w:start w:val="1"/>
      <w:numFmt w:val="bullet"/>
      <w:lvlText w:val="o"/>
      <w:lvlJc w:val="left"/>
      <w:pPr>
        <w:tabs>
          <w:tab w:val="num" w:pos="1443"/>
        </w:tabs>
        <w:ind w:left="1443" w:hanging="360"/>
      </w:pPr>
      <w:rPr>
        <w:rFonts w:ascii="Courier New" w:hAnsi="Courier New" w:cs="Courier New" w:hint="default"/>
      </w:rPr>
    </w:lvl>
    <w:lvl w:ilvl="2" w:tplc="3EF0DE7C" w:tentative="1">
      <w:start w:val="1"/>
      <w:numFmt w:val="bullet"/>
      <w:lvlText w:val=""/>
      <w:lvlJc w:val="left"/>
      <w:pPr>
        <w:tabs>
          <w:tab w:val="num" w:pos="2163"/>
        </w:tabs>
        <w:ind w:left="2163" w:hanging="360"/>
      </w:pPr>
      <w:rPr>
        <w:rFonts w:ascii="Wingdings" w:hAnsi="Wingdings" w:hint="default"/>
      </w:rPr>
    </w:lvl>
    <w:lvl w:ilvl="3" w:tplc="F394F98A" w:tentative="1">
      <w:start w:val="1"/>
      <w:numFmt w:val="bullet"/>
      <w:lvlText w:val=""/>
      <w:lvlJc w:val="left"/>
      <w:pPr>
        <w:tabs>
          <w:tab w:val="num" w:pos="2883"/>
        </w:tabs>
        <w:ind w:left="2883" w:hanging="360"/>
      </w:pPr>
      <w:rPr>
        <w:rFonts w:ascii="Symbol" w:hAnsi="Symbol" w:hint="default"/>
      </w:rPr>
    </w:lvl>
    <w:lvl w:ilvl="4" w:tplc="E744D002" w:tentative="1">
      <w:start w:val="1"/>
      <w:numFmt w:val="bullet"/>
      <w:lvlText w:val="o"/>
      <w:lvlJc w:val="left"/>
      <w:pPr>
        <w:tabs>
          <w:tab w:val="num" w:pos="3603"/>
        </w:tabs>
        <w:ind w:left="3603" w:hanging="360"/>
      </w:pPr>
      <w:rPr>
        <w:rFonts w:ascii="Courier New" w:hAnsi="Courier New" w:cs="Courier New" w:hint="default"/>
      </w:rPr>
    </w:lvl>
    <w:lvl w:ilvl="5" w:tplc="93A6C91C" w:tentative="1">
      <w:start w:val="1"/>
      <w:numFmt w:val="bullet"/>
      <w:lvlText w:val=""/>
      <w:lvlJc w:val="left"/>
      <w:pPr>
        <w:tabs>
          <w:tab w:val="num" w:pos="4323"/>
        </w:tabs>
        <w:ind w:left="4323" w:hanging="360"/>
      </w:pPr>
      <w:rPr>
        <w:rFonts w:ascii="Wingdings" w:hAnsi="Wingdings" w:hint="default"/>
      </w:rPr>
    </w:lvl>
    <w:lvl w:ilvl="6" w:tplc="DE46BD5A" w:tentative="1">
      <w:start w:val="1"/>
      <w:numFmt w:val="bullet"/>
      <w:lvlText w:val=""/>
      <w:lvlJc w:val="left"/>
      <w:pPr>
        <w:tabs>
          <w:tab w:val="num" w:pos="5043"/>
        </w:tabs>
        <w:ind w:left="5043" w:hanging="360"/>
      </w:pPr>
      <w:rPr>
        <w:rFonts w:ascii="Symbol" w:hAnsi="Symbol" w:hint="default"/>
      </w:rPr>
    </w:lvl>
    <w:lvl w:ilvl="7" w:tplc="9AC86FAE" w:tentative="1">
      <w:start w:val="1"/>
      <w:numFmt w:val="bullet"/>
      <w:lvlText w:val="o"/>
      <w:lvlJc w:val="left"/>
      <w:pPr>
        <w:tabs>
          <w:tab w:val="num" w:pos="5763"/>
        </w:tabs>
        <w:ind w:left="5763" w:hanging="360"/>
      </w:pPr>
      <w:rPr>
        <w:rFonts w:ascii="Courier New" w:hAnsi="Courier New" w:cs="Courier New" w:hint="default"/>
      </w:rPr>
    </w:lvl>
    <w:lvl w:ilvl="8" w:tplc="DE86768C" w:tentative="1">
      <w:start w:val="1"/>
      <w:numFmt w:val="bullet"/>
      <w:lvlText w:val=""/>
      <w:lvlJc w:val="left"/>
      <w:pPr>
        <w:tabs>
          <w:tab w:val="num" w:pos="6483"/>
        </w:tabs>
        <w:ind w:left="6483" w:hanging="360"/>
      </w:pPr>
      <w:rPr>
        <w:rFonts w:ascii="Wingdings" w:hAnsi="Wingdings" w:hint="default"/>
      </w:rPr>
    </w:lvl>
  </w:abstractNum>
  <w:abstractNum w:abstractNumId="18" w15:restartNumberingAfterBreak="0">
    <w:nsid w:val="4B5660ED"/>
    <w:multiLevelType w:val="hybridMultilevel"/>
    <w:tmpl w:val="6C4ADE12"/>
    <w:lvl w:ilvl="0" w:tplc="7494E3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BEF50C2"/>
    <w:multiLevelType w:val="hybridMultilevel"/>
    <w:tmpl w:val="D2524C1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 w15:restartNumberingAfterBreak="0">
    <w:nsid w:val="4C244560"/>
    <w:multiLevelType w:val="multilevel"/>
    <w:tmpl w:val="48E87784"/>
    <w:lvl w:ilvl="0">
      <w:start w:val="1"/>
      <w:numFmt w:val="decimal"/>
      <w:pStyle w:val="a0"/>
      <w:lvlText w:val="%1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  <w:rPr>
        <w:rFonts w:cs="Times New Roman"/>
      </w:rPr>
    </w:lvl>
  </w:abstractNum>
  <w:abstractNum w:abstractNumId="21" w15:restartNumberingAfterBreak="0">
    <w:nsid w:val="4C5B7260"/>
    <w:multiLevelType w:val="hybridMultilevel"/>
    <w:tmpl w:val="6C4ADE12"/>
    <w:lvl w:ilvl="0" w:tplc="7494E3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23C11EE"/>
    <w:multiLevelType w:val="hybridMultilevel"/>
    <w:tmpl w:val="F4C0F346"/>
    <w:lvl w:ilvl="0" w:tplc="C86456A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DD398D"/>
    <w:multiLevelType w:val="hybridMultilevel"/>
    <w:tmpl w:val="4FBC43A8"/>
    <w:lvl w:ilvl="0" w:tplc="41FA83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03593C"/>
    <w:multiLevelType w:val="hybridMultilevel"/>
    <w:tmpl w:val="1D1C3926"/>
    <w:lvl w:ilvl="0" w:tplc="A726EE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9B00B33"/>
    <w:multiLevelType w:val="hybridMultilevel"/>
    <w:tmpl w:val="2F8466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6C76F8"/>
    <w:multiLevelType w:val="hybridMultilevel"/>
    <w:tmpl w:val="A2D0A710"/>
    <w:lvl w:ilvl="0" w:tplc="F5AC7CE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CD802B4"/>
    <w:multiLevelType w:val="hybridMultilevel"/>
    <w:tmpl w:val="EA346000"/>
    <w:lvl w:ilvl="0" w:tplc="04190001">
      <w:start w:val="1"/>
      <w:numFmt w:val="bullet"/>
      <w:lvlText w:val=""/>
      <w:lvlJc w:val="left"/>
      <w:pPr>
        <w:tabs>
          <w:tab w:val="num" w:pos="2344"/>
        </w:tabs>
        <w:ind w:left="234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061"/>
        </w:tabs>
        <w:ind w:left="306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781"/>
        </w:tabs>
        <w:ind w:left="378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501"/>
        </w:tabs>
        <w:ind w:left="450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221"/>
        </w:tabs>
        <w:ind w:left="522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941"/>
        </w:tabs>
        <w:ind w:left="594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661"/>
        </w:tabs>
        <w:ind w:left="666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381"/>
        </w:tabs>
        <w:ind w:left="738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8101"/>
        </w:tabs>
        <w:ind w:left="8101" w:hanging="360"/>
      </w:pPr>
      <w:rPr>
        <w:rFonts w:ascii="Wingdings" w:hAnsi="Wingdings" w:hint="default"/>
      </w:rPr>
    </w:lvl>
  </w:abstractNum>
  <w:abstractNum w:abstractNumId="28" w15:restartNumberingAfterBreak="0">
    <w:nsid w:val="5CDB16D0"/>
    <w:multiLevelType w:val="hybridMultilevel"/>
    <w:tmpl w:val="CD3C0006"/>
    <w:lvl w:ilvl="0" w:tplc="BADC387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0F44CB2"/>
    <w:multiLevelType w:val="hybridMultilevel"/>
    <w:tmpl w:val="2F8466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3D81536"/>
    <w:multiLevelType w:val="hybridMultilevel"/>
    <w:tmpl w:val="E32A614C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1" w15:restartNumberingAfterBreak="0">
    <w:nsid w:val="68D91AE7"/>
    <w:multiLevelType w:val="hybridMultilevel"/>
    <w:tmpl w:val="AD96096C"/>
    <w:lvl w:ilvl="0" w:tplc="629A13B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AED4C1F"/>
    <w:multiLevelType w:val="hybridMultilevel"/>
    <w:tmpl w:val="B844C096"/>
    <w:lvl w:ilvl="0" w:tplc="BD3ACBFC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D6F0A66"/>
    <w:multiLevelType w:val="multilevel"/>
    <w:tmpl w:val="B1F47B80"/>
    <w:styleLink w:val="1"/>
    <w:lvl w:ilvl="0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  <w:b/>
        <w:sz w:val="20"/>
      </w:rPr>
    </w:lvl>
    <w:lvl w:ilvl="1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33"/>
  </w:num>
  <w:num w:numId="3">
    <w:abstractNumId w:val="13"/>
  </w:num>
  <w:num w:numId="4">
    <w:abstractNumId w:val="30"/>
  </w:num>
  <w:num w:numId="5">
    <w:abstractNumId w:val="27"/>
  </w:num>
  <w:num w:numId="6">
    <w:abstractNumId w:val="9"/>
  </w:num>
  <w:num w:numId="7">
    <w:abstractNumId w:val="17"/>
  </w:num>
  <w:num w:numId="8">
    <w:abstractNumId w:val="29"/>
  </w:num>
  <w:num w:numId="9">
    <w:abstractNumId w:val="25"/>
  </w:num>
  <w:num w:numId="10">
    <w:abstractNumId w:val="23"/>
  </w:num>
  <w:num w:numId="11">
    <w:abstractNumId w:val="2"/>
  </w:num>
  <w:num w:numId="12">
    <w:abstractNumId w:val="16"/>
  </w:num>
  <w:num w:numId="13">
    <w:abstractNumId w:val="18"/>
  </w:num>
  <w:num w:numId="14">
    <w:abstractNumId w:val="24"/>
  </w:num>
  <w:num w:numId="15">
    <w:abstractNumId w:val="31"/>
  </w:num>
  <w:num w:numId="16">
    <w:abstractNumId w:val="22"/>
  </w:num>
  <w:num w:numId="17">
    <w:abstractNumId w:val="28"/>
  </w:num>
  <w:num w:numId="18">
    <w:abstractNumId w:val="21"/>
  </w:num>
  <w:num w:numId="19">
    <w:abstractNumId w:val="6"/>
  </w:num>
  <w:num w:numId="20">
    <w:abstractNumId w:val="4"/>
  </w:num>
  <w:num w:numId="21">
    <w:abstractNumId w:val="3"/>
  </w:num>
  <w:num w:numId="22">
    <w:abstractNumId w:val="7"/>
  </w:num>
  <w:num w:numId="23">
    <w:abstractNumId w:val="9"/>
  </w:num>
  <w:num w:numId="24">
    <w:abstractNumId w:val="0"/>
  </w:num>
  <w:num w:numId="25">
    <w:abstractNumId w:val="26"/>
  </w:num>
  <w:num w:numId="26">
    <w:abstractNumId w:val="14"/>
  </w:num>
  <w:num w:numId="27">
    <w:abstractNumId w:val="12"/>
  </w:num>
  <w:num w:numId="28">
    <w:abstractNumId w:val="0"/>
    <w:lvlOverride w:ilvl="0">
      <w:startOverride w:val="1"/>
    </w:lvlOverride>
  </w:num>
  <w:num w:numId="29">
    <w:abstractNumId w:val="15"/>
  </w:num>
  <w:num w:numId="30">
    <w:abstractNumId w:val="5"/>
  </w:num>
  <w:num w:numId="31">
    <w:abstractNumId w:val="10"/>
  </w:num>
  <w:num w:numId="32">
    <w:abstractNumId w:val="0"/>
    <w:lvlOverride w:ilvl="0">
      <w:startOverride w:val="1"/>
    </w:lvlOverride>
  </w:num>
  <w:num w:numId="33">
    <w:abstractNumId w:val="11"/>
  </w:num>
  <w:num w:numId="34">
    <w:abstractNumId w:val="0"/>
  </w:num>
  <w:num w:numId="35">
    <w:abstractNumId w:val="0"/>
    <w:lvlOverride w:ilvl="0">
      <w:startOverride w:val="1"/>
    </w:lvlOverride>
  </w:num>
  <w:num w:numId="36">
    <w:abstractNumId w:val="32"/>
  </w:num>
  <w:num w:numId="37">
    <w:abstractNumId w:val="8"/>
  </w:num>
  <w:num w:numId="38">
    <w:abstractNumId w:val="19"/>
  </w:num>
  <w:num w:numId="39">
    <w:abstractNumId w:val="1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defaultTabStop w:val="708"/>
  <w:doNotHyphenateCaps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38C9"/>
    <w:rsid w:val="00004983"/>
    <w:rsid w:val="000113DB"/>
    <w:rsid w:val="000133EA"/>
    <w:rsid w:val="000160A1"/>
    <w:rsid w:val="000205D3"/>
    <w:rsid w:val="000248D3"/>
    <w:rsid w:val="000335AC"/>
    <w:rsid w:val="00034E96"/>
    <w:rsid w:val="000352BB"/>
    <w:rsid w:val="00037EA9"/>
    <w:rsid w:val="00040027"/>
    <w:rsid w:val="0004305E"/>
    <w:rsid w:val="0004633E"/>
    <w:rsid w:val="00051D77"/>
    <w:rsid w:val="000573FC"/>
    <w:rsid w:val="00061B30"/>
    <w:rsid w:val="00062086"/>
    <w:rsid w:val="000629EB"/>
    <w:rsid w:val="000643A0"/>
    <w:rsid w:val="0006461A"/>
    <w:rsid w:val="00065187"/>
    <w:rsid w:val="00065678"/>
    <w:rsid w:val="000673F7"/>
    <w:rsid w:val="00071874"/>
    <w:rsid w:val="00074007"/>
    <w:rsid w:val="00075AEA"/>
    <w:rsid w:val="00080264"/>
    <w:rsid w:val="00080F62"/>
    <w:rsid w:val="0009255E"/>
    <w:rsid w:val="000B12C2"/>
    <w:rsid w:val="000B7EC4"/>
    <w:rsid w:val="000C1225"/>
    <w:rsid w:val="000C266A"/>
    <w:rsid w:val="000C7AAA"/>
    <w:rsid w:val="000D0A7A"/>
    <w:rsid w:val="000E4B63"/>
    <w:rsid w:val="000E5F7E"/>
    <w:rsid w:val="000E5FAF"/>
    <w:rsid w:val="000E6FB3"/>
    <w:rsid w:val="000F23C3"/>
    <w:rsid w:val="000F420F"/>
    <w:rsid w:val="000F461D"/>
    <w:rsid w:val="000F589C"/>
    <w:rsid w:val="000F5976"/>
    <w:rsid w:val="000F5C62"/>
    <w:rsid w:val="000F7797"/>
    <w:rsid w:val="000F7CEF"/>
    <w:rsid w:val="00101252"/>
    <w:rsid w:val="0010360A"/>
    <w:rsid w:val="00114B70"/>
    <w:rsid w:val="0011556B"/>
    <w:rsid w:val="00121712"/>
    <w:rsid w:val="0012224D"/>
    <w:rsid w:val="001237DA"/>
    <w:rsid w:val="00124C51"/>
    <w:rsid w:val="00132DA1"/>
    <w:rsid w:val="00133F3B"/>
    <w:rsid w:val="001357B4"/>
    <w:rsid w:val="001415B7"/>
    <w:rsid w:val="0014276E"/>
    <w:rsid w:val="0014477D"/>
    <w:rsid w:val="00151163"/>
    <w:rsid w:val="00152638"/>
    <w:rsid w:val="00154600"/>
    <w:rsid w:val="00155342"/>
    <w:rsid w:val="001565E0"/>
    <w:rsid w:val="00156E8D"/>
    <w:rsid w:val="00160140"/>
    <w:rsid w:val="00160289"/>
    <w:rsid w:val="0016234A"/>
    <w:rsid w:val="00162958"/>
    <w:rsid w:val="0016387E"/>
    <w:rsid w:val="001639BB"/>
    <w:rsid w:val="00164607"/>
    <w:rsid w:val="00166E82"/>
    <w:rsid w:val="001856FD"/>
    <w:rsid w:val="001860FC"/>
    <w:rsid w:val="00187CF7"/>
    <w:rsid w:val="00191E04"/>
    <w:rsid w:val="001955FE"/>
    <w:rsid w:val="001A272E"/>
    <w:rsid w:val="001A29A2"/>
    <w:rsid w:val="001A7AFD"/>
    <w:rsid w:val="001B3B5F"/>
    <w:rsid w:val="001B6146"/>
    <w:rsid w:val="001C3D3C"/>
    <w:rsid w:val="001C4715"/>
    <w:rsid w:val="001D000A"/>
    <w:rsid w:val="001D7B5E"/>
    <w:rsid w:val="001E672C"/>
    <w:rsid w:val="00201901"/>
    <w:rsid w:val="00204E5A"/>
    <w:rsid w:val="002104F8"/>
    <w:rsid w:val="00214166"/>
    <w:rsid w:val="002152A6"/>
    <w:rsid w:val="0021569F"/>
    <w:rsid w:val="00216BEA"/>
    <w:rsid w:val="002171AE"/>
    <w:rsid w:val="00220028"/>
    <w:rsid w:val="00223968"/>
    <w:rsid w:val="0023130F"/>
    <w:rsid w:val="00232089"/>
    <w:rsid w:val="00232AA6"/>
    <w:rsid w:val="0023651E"/>
    <w:rsid w:val="00241D54"/>
    <w:rsid w:val="00250360"/>
    <w:rsid w:val="002532D4"/>
    <w:rsid w:val="00253AF2"/>
    <w:rsid w:val="00253C67"/>
    <w:rsid w:val="00254D8E"/>
    <w:rsid w:val="0025559F"/>
    <w:rsid w:val="00255A37"/>
    <w:rsid w:val="002565ED"/>
    <w:rsid w:val="0026183F"/>
    <w:rsid w:val="0026216B"/>
    <w:rsid w:val="00262C9F"/>
    <w:rsid w:val="00266BE0"/>
    <w:rsid w:val="00270AD8"/>
    <w:rsid w:val="00277691"/>
    <w:rsid w:val="0028500D"/>
    <w:rsid w:val="00285B9B"/>
    <w:rsid w:val="00287117"/>
    <w:rsid w:val="00287EEA"/>
    <w:rsid w:val="00290F9E"/>
    <w:rsid w:val="00291922"/>
    <w:rsid w:val="00292259"/>
    <w:rsid w:val="0029371E"/>
    <w:rsid w:val="00295E15"/>
    <w:rsid w:val="0029795E"/>
    <w:rsid w:val="002A1608"/>
    <w:rsid w:val="002A2179"/>
    <w:rsid w:val="002A31AB"/>
    <w:rsid w:val="002A39A9"/>
    <w:rsid w:val="002A3EF4"/>
    <w:rsid w:val="002A4612"/>
    <w:rsid w:val="002A56F0"/>
    <w:rsid w:val="002A6954"/>
    <w:rsid w:val="002A79D1"/>
    <w:rsid w:val="002B36AA"/>
    <w:rsid w:val="002B3AAF"/>
    <w:rsid w:val="002B4680"/>
    <w:rsid w:val="002C1B9B"/>
    <w:rsid w:val="002C1F8A"/>
    <w:rsid w:val="002C4D65"/>
    <w:rsid w:val="002C790B"/>
    <w:rsid w:val="002D1F14"/>
    <w:rsid w:val="002D6A61"/>
    <w:rsid w:val="002D6C48"/>
    <w:rsid w:val="002D7648"/>
    <w:rsid w:val="002E0886"/>
    <w:rsid w:val="002E3E3C"/>
    <w:rsid w:val="002E5D75"/>
    <w:rsid w:val="002E5DEA"/>
    <w:rsid w:val="002E7ED6"/>
    <w:rsid w:val="002F49A9"/>
    <w:rsid w:val="002F610E"/>
    <w:rsid w:val="002F7024"/>
    <w:rsid w:val="002F71A6"/>
    <w:rsid w:val="00300D15"/>
    <w:rsid w:val="00302360"/>
    <w:rsid w:val="003027DB"/>
    <w:rsid w:val="00302D25"/>
    <w:rsid w:val="00311C9C"/>
    <w:rsid w:val="0031568E"/>
    <w:rsid w:val="003161C6"/>
    <w:rsid w:val="003202E3"/>
    <w:rsid w:val="00322005"/>
    <w:rsid w:val="003300DA"/>
    <w:rsid w:val="003303EC"/>
    <w:rsid w:val="00332AED"/>
    <w:rsid w:val="00334C75"/>
    <w:rsid w:val="00336A76"/>
    <w:rsid w:val="00341595"/>
    <w:rsid w:val="00345B5E"/>
    <w:rsid w:val="0034745E"/>
    <w:rsid w:val="003509F3"/>
    <w:rsid w:val="003510B3"/>
    <w:rsid w:val="0035277B"/>
    <w:rsid w:val="00353259"/>
    <w:rsid w:val="00360191"/>
    <w:rsid w:val="00360688"/>
    <w:rsid w:val="00362924"/>
    <w:rsid w:val="0037327E"/>
    <w:rsid w:val="00373D62"/>
    <w:rsid w:val="00375D0C"/>
    <w:rsid w:val="00375EFB"/>
    <w:rsid w:val="00381412"/>
    <w:rsid w:val="00384D63"/>
    <w:rsid w:val="00385E56"/>
    <w:rsid w:val="003904D5"/>
    <w:rsid w:val="00390C2C"/>
    <w:rsid w:val="00395E94"/>
    <w:rsid w:val="003971CC"/>
    <w:rsid w:val="00397A88"/>
    <w:rsid w:val="003A38C9"/>
    <w:rsid w:val="003A5E54"/>
    <w:rsid w:val="003A6FF2"/>
    <w:rsid w:val="003B0767"/>
    <w:rsid w:val="003B7365"/>
    <w:rsid w:val="003C10A4"/>
    <w:rsid w:val="003C20B5"/>
    <w:rsid w:val="003C2ADC"/>
    <w:rsid w:val="003C7299"/>
    <w:rsid w:val="003D0CCF"/>
    <w:rsid w:val="003D4407"/>
    <w:rsid w:val="003E1908"/>
    <w:rsid w:val="003E26E9"/>
    <w:rsid w:val="003E5AD1"/>
    <w:rsid w:val="003E6742"/>
    <w:rsid w:val="003E76EA"/>
    <w:rsid w:val="003E7DDB"/>
    <w:rsid w:val="003F1628"/>
    <w:rsid w:val="003F3418"/>
    <w:rsid w:val="003F458A"/>
    <w:rsid w:val="003F75AA"/>
    <w:rsid w:val="004027A5"/>
    <w:rsid w:val="00407CC6"/>
    <w:rsid w:val="004124E8"/>
    <w:rsid w:val="00412DD5"/>
    <w:rsid w:val="00415BA8"/>
    <w:rsid w:val="00416031"/>
    <w:rsid w:val="004201AD"/>
    <w:rsid w:val="00422684"/>
    <w:rsid w:val="00426FA9"/>
    <w:rsid w:val="00427489"/>
    <w:rsid w:val="00434012"/>
    <w:rsid w:val="004352BC"/>
    <w:rsid w:val="00437AE5"/>
    <w:rsid w:val="0044027D"/>
    <w:rsid w:val="00442AA7"/>
    <w:rsid w:val="00450FE6"/>
    <w:rsid w:val="004560E9"/>
    <w:rsid w:val="00461990"/>
    <w:rsid w:val="004619A4"/>
    <w:rsid w:val="00461EB2"/>
    <w:rsid w:val="00465570"/>
    <w:rsid w:val="00471090"/>
    <w:rsid w:val="0047281C"/>
    <w:rsid w:val="00474BCF"/>
    <w:rsid w:val="00474EFB"/>
    <w:rsid w:val="00475B0E"/>
    <w:rsid w:val="00476F4A"/>
    <w:rsid w:val="00480C8C"/>
    <w:rsid w:val="00481059"/>
    <w:rsid w:val="00483CA6"/>
    <w:rsid w:val="00491414"/>
    <w:rsid w:val="004923C2"/>
    <w:rsid w:val="0049724E"/>
    <w:rsid w:val="00497D10"/>
    <w:rsid w:val="004A0483"/>
    <w:rsid w:val="004A0EB5"/>
    <w:rsid w:val="004A60D4"/>
    <w:rsid w:val="004A7D3E"/>
    <w:rsid w:val="004B0569"/>
    <w:rsid w:val="004B4CF3"/>
    <w:rsid w:val="004B4E1D"/>
    <w:rsid w:val="004B5711"/>
    <w:rsid w:val="004B6572"/>
    <w:rsid w:val="004B6E80"/>
    <w:rsid w:val="004C0089"/>
    <w:rsid w:val="004C231F"/>
    <w:rsid w:val="004C351C"/>
    <w:rsid w:val="004C633C"/>
    <w:rsid w:val="004C6B0D"/>
    <w:rsid w:val="004C70BD"/>
    <w:rsid w:val="004C7491"/>
    <w:rsid w:val="004D4D7E"/>
    <w:rsid w:val="004D7D80"/>
    <w:rsid w:val="004E06CC"/>
    <w:rsid w:val="004E69ED"/>
    <w:rsid w:val="004E7685"/>
    <w:rsid w:val="004F00E1"/>
    <w:rsid w:val="004F168C"/>
    <w:rsid w:val="004F3ED9"/>
    <w:rsid w:val="004F4A23"/>
    <w:rsid w:val="00500DC9"/>
    <w:rsid w:val="00505750"/>
    <w:rsid w:val="0051207F"/>
    <w:rsid w:val="00512924"/>
    <w:rsid w:val="00512B10"/>
    <w:rsid w:val="005168DA"/>
    <w:rsid w:val="00520749"/>
    <w:rsid w:val="00526079"/>
    <w:rsid w:val="00526EEB"/>
    <w:rsid w:val="0053070B"/>
    <w:rsid w:val="0053107A"/>
    <w:rsid w:val="005314E1"/>
    <w:rsid w:val="0053349D"/>
    <w:rsid w:val="005339D9"/>
    <w:rsid w:val="00534A7B"/>
    <w:rsid w:val="00534AE2"/>
    <w:rsid w:val="005400B1"/>
    <w:rsid w:val="00540F92"/>
    <w:rsid w:val="00544A56"/>
    <w:rsid w:val="0054586E"/>
    <w:rsid w:val="00561069"/>
    <w:rsid w:val="00563D93"/>
    <w:rsid w:val="00566644"/>
    <w:rsid w:val="005713F7"/>
    <w:rsid w:val="00582D80"/>
    <w:rsid w:val="00585832"/>
    <w:rsid w:val="005864B3"/>
    <w:rsid w:val="00592BF6"/>
    <w:rsid w:val="00593C0C"/>
    <w:rsid w:val="005949B5"/>
    <w:rsid w:val="00594B99"/>
    <w:rsid w:val="005965C5"/>
    <w:rsid w:val="00597235"/>
    <w:rsid w:val="00597AC8"/>
    <w:rsid w:val="005A4816"/>
    <w:rsid w:val="005B28B9"/>
    <w:rsid w:val="005B2F0D"/>
    <w:rsid w:val="005B424D"/>
    <w:rsid w:val="005B54FE"/>
    <w:rsid w:val="005B57FA"/>
    <w:rsid w:val="005B6BAC"/>
    <w:rsid w:val="005B6C7D"/>
    <w:rsid w:val="005C00A5"/>
    <w:rsid w:val="005C01EF"/>
    <w:rsid w:val="005C2ED8"/>
    <w:rsid w:val="005C5D06"/>
    <w:rsid w:val="005D7B1A"/>
    <w:rsid w:val="005E0CE3"/>
    <w:rsid w:val="005E1F02"/>
    <w:rsid w:val="005E2832"/>
    <w:rsid w:val="005E2C12"/>
    <w:rsid w:val="005E5045"/>
    <w:rsid w:val="005F05CB"/>
    <w:rsid w:val="005F6C02"/>
    <w:rsid w:val="005F7DEA"/>
    <w:rsid w:val="005F7E2E"/>
    <w:rsid w:val="00601AAD"/>
    <w:rsid w:val="0061123D"/>
    <w:rsid w:val="00612515"/>
    <w:rsid w:val="00613D0D"/>
    <w:rsid w:val="006175D2"/>
    <w:rsid w:val="00617E17"/>
    <w:rsid w:val="006219E3"/>
    <w:rsid w:val="00625492"/>
    <w:rsid w:val="00633E8F"/>
    <w:rsid w:val="00634FFF"/>
    <w:rsid w:val="0063674C"/>
    <w:rsid w:val="00640082"/>
    <w:rsid w:val="00640C2C"/>
    <w:rsid w:val="00643665"/>
    <w:rsid w:val="006460D2"/>
    <w:rsid w:val="00647D81"/>
    <w:rsid w:val="00653102"/>
    <w:rsid w:val="006570C0"/>
    <w:rsid w:val="006577B0"/>
    <w:rsid w:val="00662F33"/>
    <w:rsid w:val="00663530"/>
    <w:rsid w:val="0066357D"/>
    <w:rsid w:val="00667C53"/>
    <w:rsid w:val="006705BB"/>
    <w:rsid w:val="00670D50"/>
    <w:rsid w:val="0067345C"/>
    <w:rsid w:val="00674678"/>
    <w:rsid w:val="00676891"/>
    <w:rsid w:val="00677885"/>
    <w:rsid w:val="00680C8A"/>
    <w:rsid w:val="00683331"/>
    <w:rsid w:val="00683656"/>
    <w:rsid w:val="00685F2E"/>
    <w:rsid w:val="00687425"/>
    <w:rsid w:val="0068798D"/>
    <w:rsid w:val="006879BB"/>
    <w:rsid w:val="00690432"/>
    <w:rsid w:val="00691465"/>
    <w:rsid w:val="0069296D"/>
    <w:rsid w:val="006935CF"/>
    <w:rsid w:val="00697C02"/>
    <w:rsid w:val="006A4517"/>
    <w:rsid w:val="006A64CE"/>
    <w:rsid w:val="006A697C"/>
    <w:rsid w:val="006B152D"/>
    <w:rsid w:val="006B25A2"/>
    <w:rsid w:val="006B45BC"/>
    <w:rsid w:val="006B4EC8"/>
    <w:rsid w:val="006B6150"/>
    <w:rsid w:val="006C2160"/>
    <w:rsid w:val="006C2A1F"/>
    <w:rsid w:val="006D03EF"/>
    <w:rsid w:val="006D1B89"/>
    <w:rsid w:val="006D369E"/>
    <w:rsid w:val="006E0CC5"/>
    <w:rsid w:val="006E2B69"/>
    <w:rsid w:val="006E7CAF"/>
    <w:rsid w:val="006F0E83"/>
    <w:rsid w:val="006F383D"/>
    <w:rsid w:val="006F4121"/>
    <w:rsid w:val="007016BB"/>
    <w:rsid w:val="00702F10"/>
    <w:rsid w:val="0070492D"/>
    <w:rsid w:val="00710144"/>
    <w:rsid w:val="00716C92"/>
    <w:rsid w:val="00720268"/>
    <w:rsid w:val="007202C3"/>
    <w:rsid w:val="00724AAF"/>
    <w:rsid w:val="00726F50"/>
    <w:rsid w:val="007274B5"/>
    <w:rsid w:val="0073265A"/>
    <w:rsid w:val="00734819"/>
    <w:rsid w:val="00741DFE"/>
    <w:rsid w:val="00743849"/>
    <w:rsid w:val="007460AF"/>
    <w:rsid w:val="00746B5C"/>
    <w:rsid w:val="00750266"/>
    <w:rsid w:val="0075106A"/>
    <w:rsid w:val="00754D08"/>
    <w:rsid w:val="0075502A"/>
    <w:rsid w:val="00760AE0"/>
    <w:rsid w:val="00760F3F"/>
    <w:rsid w:val="007618FB"/>
    <w:rsid w:val="00762CF5"/>
    <w:rsid w:val="0076580D"/>
    <w:rsid w:val="007677F8"/>
    <w:rsid w:val="0076793F"/>
    <w:rsid w:val="007714C7"/>
    <w:rsid w:val="007723FE"/>
    <w:rsid w:val="00774F34"/>
    <w:rsid w:val="0077528F"/>
    <w:rsid w:val="007756F4"/>
    <w:rsid w:val="00781949"/>
    <w:rsid w:val="00784C61"/>
    <w:rsid w:val="00786843"/>
    <w:rsid w:val="00787D60"/>
    <w:rsid w:val="00793BC7"/>
    <w:rsid w:val="007A0B2C"/>
    <w:rsid w:val="007A0FE3"/>
    <w:rsid w:val="007A1B6C"/>
    <w:rsid w:val="007A6C23"/>
    <w:rsid w:val="007B3DBA"/>
    <w:rsid w:val="007B5403"/>
    <w:rsid w:val="007B6414"/>
    <w:rsid w:val="007C103D"/>
    <w:rsid w:val="007C4E4D"/>
    <w:rsid w:val="007C543F"/>
    <w:rsid w:val="007D308B"/>
    <w:rsid w:val="007D4D11"/>
    <w:rsid w:val="007D5303"/>
    <w:rsid w:val="007D5F3B"/>
    <w:rsid w:val="007D779B"/>
    <w:rsid w:val="007E02C7"/>
    <w:rsid w:val="007E09EC"/>
    <w:rsid w:val="007E3394"/>
    <w:rsid w:val="007E381C"/>
    <w:rsid w:val="007F13DD"/>
    <w:rsid w:val="007F18F6"/>
    <w:rsid w:val="007F5ED5"/>
    <w:rsid w:val="00800A03"/>
    <w:rsid w:val="00801165"/>
    <w:rsid w:val="00803150"/>
    <w:rsid w:val="00806020"/>
    <w:rsid w:val="008102D2"/>
    <w:rsid w:val="00814186"/>
    <w:rsid w:val="00814A72"/>
    <w:rsid w:val="008151C0"/>
    <w:rsid w:val="008158B5"/>
    <w:rsid w:val="008166FC"/>
    <w:rsid w:val="00817005"/>
    <w:rsid w:val="00817201"/>
    <w:rsid w:val="00822D05"/>
    <w:rsid w:val="008238E7"/>
    <w:rsid w:val="00823FF5"/>
    <w:rsid w:val="00825A41"/>
    <w:rsid w:val="00826F70"/>
    <w:rsid w:val="00827AD6"/>
    <w:rsid w:val="0083035C"/>
    <w:rsid w:val="00830585"/>
    <w:rsid w:val="00831BB9"/>
    <w:rsid w:val="00832D22"/>
    <w:rsid w:val="0083361E"/>
    <w:rsid w:val="0083699D"/>
    <w:rsid w:val="008420AE"/>
    <w:rsid w:val="00843AF9"/>
    <w:rsid w:val="0084451A"/>
    <w:rsid w:val="00850F4C"/>
    <w:rsid w:val="00851D2A"/>
    <w:rsid w:val="00852CA6"/>
    <w:rsid w:val="008530F1"/>
    <w:rsid w:val="008543B3"/>
    <w:rsid w:val="00854B15"/>
    <w:rsid w:val="00861EE0"/>
    <w:rsid w:val="00863687"/>
    <w:rsid w:val="0086555D"/>
    <w:rsid w:val="00866514"/>
    <w:rsid w:val="00870AA3"/>
    <w:rsid w:val="00871B45"/>
    <w:rsid w:val="008720C9"/>
    <w:rsid w:val="0087337A"/>
    <w:rsid w:val="00873CE8"/>
    <w:rsid w:val="008757D3"/>
    <w:rsid w:val="008761E0"/>
    <w:rsid w:val="008807C3"/>
    <w:rsid w:val="00883F1D"/>
    <w:rsid w:val="00886C79"/>
    <w:rsid w:val="00890BF1"/>
    <w:rsid w:val="00892DB9"/>
    <w:rsid w:val="00895A4B"/>
    <w:rsid w:val="00896E21"/>
    <w:rsid w:val="00897BC9"/>
    <w:rsid w:val="008A047C"/>
    <w:rsid w:val="008A0998"/>
    <w:rsid w:val="008A5963"/>
    <w:rsid w:val="008B4338"/>
    <w:rsid w:val="008B5F57"/>
    <w:rsid w:val="008C0989"/>
    <w:rsid w:val="008C1ED3"/>
    <w:rsid w:val="008C2262"/>
    <w:rsid w:val="008C6072"/>
    <w:rsid w:val="008D1095"/>
    <w:rsid w:val="008D192A"/>
    <w:rsid w:val="008D435B"/>
    <w:rsid w:val="008D6F30"/>
    <w:rsid w:val="008D7592"/>
    <w:rsid w:val="008E1A75"/>
    <w:rsid w:val="008F1B3F"/>
    <w:rsid w:val="008F4AA2"/>
    <w:rsid w:val="008F7168"/>
    <w:rsid w:val="008F792A"/>
    <w:rsid w:val="008F7FD8"/>
    <w:rsid w:val="00900D35"/>
    <w:rsid w:val="009109CD"/>
    <w:rsid w:val="00912DD1"/>
    <w:rsid w:val="00912E17"/>
    <w:rsid w:val="00913193"/>
    <w:rsid w:val="00915B6C"/>
    <w:rsid w:val="009206AF"/>
    <w:rsid w:val="00926A1A"/>
    <w:rsid w:val="00926C19"/>
    <w:rsid w:val="009328EA"/>
    <w:rsid w:val="00933D49"/>
    <w:rsid w:val="00934D82"/>
    <w:rsid w:val="00941318"/>
    <w:rsid w:val="009460C4"/>
    <w:rsid w:val="00946E25"/>
    <w:rsid w:val="00955B5C"/>
    <w:rsid w:val="00960581"/>
    <w:rsid w:val="00964FC4"/>
    <w:rsid w:val="009658DA"/>
    <w:rsid w:val="00970D3F"/>
    <w:rsid w:val="00971602"/>
    <w:rsid w:val="009719C4"/>
    <w:rsid w:val="00971D0B"/>
    <w:rsid w:val="00971FE3"/>
    <w:rsid w:val="00976173"/>
    <w:rsid w:val="00977A90"/>
    <w:rsid w:val="00983410"/>
    <w:rsid w:val="00983641"/>
    <w:rsid w:val="00983E13"/>
    <w:rsid w:val="00991286"/>
    <w:rsid w:val="0099367E"/>
    <w:rsid w:val="009A3949"/>
    <w:rsid w:val="009A7979"/>
    <w:rsid w:val="009B1E19"/>
    <w:rsid w:val="009B305C"/>
    <w:rsid w:val="009C060E"/>
    <w:rsid w:val="009C145A"/>
    <w:rsid w:val="009C1DC1"/>
    <w:rsid w:val="009C5080"/>
    <w:rsid w:val="009D34D1"/>
    <w:rsid w:val="009D4525"/>
    <w:rsid w:val="009E02E3"/>
    <w:rsid w:val="009E1AC8"/>
    <w:rsid w:val="009E2A24"/>
    <w:rsid w:val="009E3172"/>
    <w:rsid w:val="009E467F"/>
    <w:rsid w:val="009E47CD"/>
    <w:rsid w:val="009E529A"/>
    <w:rsid w:val="009E65D3"/>
    <w:rsid w:val="009E75D3"/>
    <w:rsid w:val="009F10D6"/>
    <w:rsid w:val="009F45EC"/>
    <w:rsid w:val="009F6A08"/>
    <w:rsid w:val="009F6D89"/>
    <w:rsid w:val="00A03CF0"/>
    <w:rsid w:val="00A04382"/>
    <w:rsid w:val="00A15320"/>
    <w:rsid w:val="00A153B5"/>
    <w:rsid w:val="00A157D8"/>
    <w:rsid w:val="00A22611"/>
    <w:rsid w:val="00A228F6"/>
    <w:rsid w:val="00A307CC"/>
    <w:rsid w:val="00A31E4A"/>
    <w:rsid w:val="00A33B02"/>
    <w:rsid w:val="00A34687"/>
    <w:rsid w:val="00A34C68"/>
    <w:rsid w:val="00A35D6B"/>
    <w:rsid w:val="00A54CF4"/>
    <w:rsid w:val="00A578DA"/>
    <w:rsid w:val="00A645BB"/>
    <w:rsid w:val="00A64DCE"/>
    <w:rsid w:val="00A71830"/>
    <w:rsid w:val="00A745AE"/>
    <w:rsid w:val="00A75939"/>
    <w:rsid w:val="00A75F04"/>
    <w:rsid w:val="00A80898"/>
    <w:rsid w:val="00A82E4F"/>
    <w:rsid w:val="00A842ED"/>
    <w:rsid w:val="00A8760D"/>
    <w:rsid w:val="00A90165"/>
    <w:rsid w:val="00A90CA4"/>
    <w:rsid w:val="00A91354"/>
    <w:rsid w:val="00A92778"/>
    <w:rsid w:val="00A93239"/>
    <w:rsid w:val="00A95497"/>
    <w:rsid w:val="00A95739"/>
    <w:rsid w:val="00A9736D"/>
    <w:rsid w:val="00AA0AEF"/>
    <w:rsid w:val="00AA1B5C"/>
    <w:rsid w:val="00AA4F49"/>
    <w:rsid w:val="00AA7E2A"/>
    <w:rsid w:val="00AB179F"/>
    <w:rsid w:val="00AB1F83"/>
    <w:rsid w:val="00AB63B8"/>
    <w:rsid w:val="00AC068F"/>
    <w:rsid w:val="00AC167C"/>
    <w:rsid w:val="00AC1E9D"/>
    <w:rsid w:val="00AC2315"/>
    <w:rsid w:val="00AC3938"/>
    <w:rsid w:val="00AC58BD"/>
    <w:rsid w:val="00AC6344"/>
    <w:rsid w:val="00AC69BA"/>
    <w:rsid w:val="00AC6E66"/>
    <w:rsid w:val="00AD073F"/>
    <w:rsid w:val="00AD72A2"/>
    <w:rsid w:val="00AE1002"/>
    <w:rsid w:val="00AE1CEA"/>
    <w:rsid w:val="00AE293A"/>
    <w:rsid w:val="00AF14AF"/>
    <w:rsid w:val="00AF179B"/>
    <w:rsid w:val="00AF17A9"/>
    <w:rsid w:val="00AF4E19"/>
    <w:rsid w:val="00AF632F"/>
    <w:rsid w:val="00B030FD"/>
    <w:rsid w:val="00B046C9"/>
    <w:rsid w:val="00B05C3E"/>
    <w:rsid w:val="00B05CA1"/>
    <w:rsid w:val="00B10A6D"/>
    <w:rsid w:val="00B13AC6"/>
    <w:rsid w:val="00B16736"/>
    <w:rsid w:val="00B16E06"/>
    <w:rsid w:val="00B16F29"/>
    <w:rsid w:val="00B17587"/>
    <w:rsid w:val="00B20C07"/>
    <w:rsid w:val="00B20C62"/>
    <w:rsid w:val="00B2654E"/>
    <w:rsid w:val="00B278C2"/>
    <w:rsid w:val="00B30FFD"/>
    <w:rsid w:val="00B35F09"/>
    <w:rsid w:val="00B379CE"/>
    <w:rsid w:val="00B410CD"/>
    <w:rsid w:val="00B4504B"/>
    <w:rsid w:val="00B45071"/>
    <w:rsid w:val="00B50F78"/>
    <w:rsid w:val="00B50F9D"/>
    <w:rsid w:val="00B522CD"/>
    <w:rsid w:val="00B55303"/>
    <w:rsid w:val="00B6400E"/>
    <w:rsid w:val="00B65766"/>
    <w:rsid w:val="00B662F5"/>
    <w:rsid w:val="00B67C1D"/>
    <w:rsid w:val="00B7105A"/>
    <w:rsid w:val="00B74C57"/>
    <w:rsid w:val="00B822E9"/>
    <w:rsid w:val="00B82872"/>
    <w:rsid w:val="00B85F24"/>
    <w:rsid w:val="00B872BE"/>
    <w:rsid w:val="00B9240F"/>
    <w:rsid w:val="00B93A7D"/>
    <w:rsid w:val="00B94DE7"/>
    <w:rsid w:val="00BA228C"/>
    <w:rsid w:val="00BA638C"/>
    <w:rsid w:val="00BA7064"/>
    <w:rsid w:val="00BA71AB"/>
    <w:rsid w:val="00BA746B"/>
    <w:rsid w:val="00BB0045"/>
    <w:rsid w:val="00BB29A7"/>
    <w:rsid w:val="00BC04A1"/>
    <w:rsid w:val="00BC3DC3"/>
    <w:rsid w:val="00BC56E9"/>
    <w:rsid w:val="00BD4041"/>
    <w:rsid w:val="00BD468A"/>
    <w:rsid w:val="00BE0341"/>
    <w:rsid w:val="00BE0375"/>
    <w:rsid w:val="00BF1B8F"/>
    <w:rsid w:val="00BF3114"/>
    <w:rsid w:val="00BF76B6"/>
    <w:rsid w:val="00C00196"/>
    <w:rsid w:val="00C01602"/>
    <w:rsid w:val="00C0425E"/>
    <w:rsid w:val="00C04CAE"/>
    <w:rsid w:val="00C061A0"/>
    <w:rsid w:val="00C06AAF"/>
    <w:rsid w:val="00C10C96"/>
    <w:rsid w:val="00C13268"/>
    <w:rsid w:val="00C14780"/>
    <w:rsid w:val="00C163D5"/>
    <w:rsid w:val="00C16A2B"/>
    <w:rsid w:val="00C17E03"/>
    <w:rsid w:val="00C21186"/>
    <w:rsid w:val="00C2185B"/>
    <w:rsid w:val="00C2727A"/>
    <w:rsid w:val="00C3129D"/>
    <w:rsid w:val="00C31A2C"/>
    <w:rsid w:val="00C331AC"/>
    <w:rsid w:val="00C34A55"/>
    <w:rsid w:val="00C35605"/>
    <w:rsid w:val="00C401F4"/>
    <w:rsid w:val="00C42CC3"/>
    <w:rsid w:val="00C46DAC"/>
    <w:rsid w:val="00C47A94"/>
    <w:rsid w:val="00C47CD0"/>
    <w:rsid w:val="00C5159F"/>
    <w:rsid w:val="00C537F5"/>
    <w:rsid w:val="00C55B65"/>
    <w:rsid w:val="00C62165"/>
    <w:rsid w:val="00C72409"/>
    <w:rsid w:val="00C72865"/>
    <w:rsid w:val="00C742FD"/>
    <w:rsid w:val="00C74CC2"/>
    <w:rsid w:val="00C805B3"/>
    <w:rsid w:val="00C818F9"/>
    <w:rsid w:val="00C835DC"/>
    <w:rsid w:val="00C86D79"/>
    <w:rsid w:val="00C90F41"/>
    <w:rsid w:val="00C9190D"/>
    <w:rsid w:val="00C92252"/>
    <w:rsid w:val="00C94F00"/>
    <w:rsid w:val="00CA187C"/>
    <w:rsid w:val="00CA619B"/>
    <w:rsid w:val="00CA6ACB"/>
    <w:rsid w:val="00CA7D3F"/>
    <w:rsid w:val="00CB1A4D"/>
    <w:rsid w:val="00CB5BCD"/>
    <w:rsid w:val="00CB5D6E"/>
    <w:rsid w:val="00CB73F5"/>
    <w:rsid w:val="00CB7C09"/>
    <w:rsid w:val="00CC0C47"/>
    <w:rsid w:val="00CC17EA"/>
    <w:rsid w:val="00CC38D6"/>
    <w:rsid w:val="00CC40A9"/>
    <w:rsid w:val="00CC5974"/>
    <w:rsid w:val="00CD20B0"/>
    <w:rsid w:val="00CD3398"/>
    <w:rsid w:val="00CD3C6C"/>
    <w:rsid w:val="00CD4E66"/>
    <w:rsid w:val="00CE2519"/>
    <w:rsid w:val="00CE512C"/>
    <w:rsid w:val="00CE5855"/>
    <w:rsid w:val="00CF3774"/>
    <w:rsid w:val="00CF400F"/>
    <w:rsid w:val="00CF6B3B"/>
    <w:rsid w:val="00CF72D2"/>
    <w:rsid w:val="00D03CDC"/>
    <w:rsid w:val="00D052BA"/>
    <w:rsid w:val="00D05F37"/>
    <w:rsid w:val="00D0604A"/>
    <w:rsid w:val="00D06B01"/>
    <w:rsid w:val="00D11B68"/>
    <w:rsid w:val="00D13759"/>
    <w:rsid w:val="00D150C6"/>
    <w:rsid w:val="00D15B78"/>
    <w:rsid w:val="00D16E0E"/>
    <w:rsid w:val="00D20B66"/>
    <w:rsid w:val="00D20CA0"/>
    <w:rsid w:val="00D22DB9"/>
    <w:rsid w:val="00D35038"/>
    <w:rsid w:val="00D40FAF"/>
    <w:rsid w:val="00D47C3F"/>
    <w:rsid w:val="00D51A04"/>
    <w:rsid w:val="00D5380E"/>
    <w:rsid w:val="00D54B3E"/>
    <w:rsid w:val="00D550EE"/>
    <w:rsid w:val="00D5519E"/>
    <w:rsid w:val="00D55950"/>
    <w:rsid w:val="00D632D3"/>
    <w:rsid w:val="00D6401B"/>
    <w:rsid w:val="00D6425B"/>
    <w:rsid w:val="00D6468F"/>
    <w:rsid w:val="00D6657F"/>
    <w:rsid w:val="00D7009D"/>
    <w:rsid w:val="00D7082A"/>
    <w:rsid w:val="00D70DBB"/>
    <w:rsid w:val="00D71D54"/>
    <w:rsid w:val="00D73A5B"/>
    <w:rsid w:val="00D74B3E"/>
    <w:rsid w:val="00D74DF0"/>
    <w:rsid w:val="00D75076"/>
    <w:rsid w:val="00D75C45"/>
    <w:rsid w:val="00D762F0"/>
    <w:rsid w:val="00D8444B"/>
    <w:rsid w:val="00D91A1D"/>
    <w:rsid w:val="00D91C56"/>
    <w:rsid w:val="00D95D1E"/>
    <w:rsid w:val="00D96D2E"/>
    <w:rsid w:val="00DA6839"/>
    <w:rsid w:val="00DB10DA"/>
    <w:rsid w:val="00DB4B27"/>
    <w:rsid w:val="00DB507A"/>
    <w:rsid w:val="00DB7C78"/>
    <w:rsid w:val="00DC031E"/>
    <w:rsid w:val="00DC2913"/>
    <w:rsid w:val="00DC2BD0"/>
    <w:rsid w:val="00DC2DC8"/>
    <w:rsid w:val="00DC45DE"/>
    <w:rsid w:val="00DC7E99"/>
    <w:rsid w:val="00DD4777"/>
    <w:rsid w:val="00DE04A1"/>
    <w:rsid w:val="00DE305E"/>
    <w:rsid w:val="00DE3630"/>
    <w:rsid w:val="00DE4BA1"/>
    <w:rsid w:val="00DE4FFA"/>
    <w:rsid w:val="00DE510C"/>
    <w:rsid w:val="00DE7171"/>
    <w:rsid w:val="00DF0003"/>
    <w:rsid w:val="00DF0DDC"/>
    <w:rsid w:val="00DF3BED"/>
    <w:rsid w:val="00DF7E29"/>
    <w:rsid w:val="00E00305"/>
    <w:rsid w:val="00E0294B"/>
    <w:rsid w:val="00E06089"/>
    <w:rsid w:val="00E06A01"/>
    <w:rsid w:val="00E06C4E"/>
    <w:rsid w:val="00E07117"/>
    <w:rsid w:val="00E07958"/>
    <w:rsid w:val="00E11159"/>
    <w:rsid w:val="00E13A81"/>
    <w:rsid w:val="00E14CF2"/>
    <w:rsid w:val="00E22CB3"/>
    <w:rsid w:val="00E23214"/>
    <w:rsid w:val="00E24BB6"/>
    <w:rsid w:val="00E2687E"/>
    <w:rsid w:val="00E26C33"/>
    <w:rsid w:val="00E300EC"/>
    <w:rsid w:val="00E40F74"/>
    <w:rsid w:val="00E47BEA"/>
    <w:rsid w:val="00E50039"/>
    <w:rsid w:val="00E50CA3"/>
    <w:rsid w:val="00E56622"/>
    <w:rsid w:val="00E6079C"/>
    <w:rsid w:val="00E67C73"/>
    <w:rsid w:val="00E72A74"/>
    <w:rsid w:val="00E74569"/>
    <w:rsid w:val="00E82ADC"/>
    <w:rsid w:val="00E83E62"/>
    <w:rsid w:val="00E915F9"/>
    <w:rsid w:val="00E91934"/>
    <w:rsid w:val="00E96801"/>
    <w:rsid w:val="00EA0361"/>
    <w:rsid w:val="00EA07EE"/>
    <w:rsid w:val="00EA0911"/>
    <w:rsid w:val="00EA2282"/>
    <w:rsid w:val="00EA6A79"/>
    <w:rsid w:val="00EB0D70"/>
    <w:rsid w:val="00EB3693"/>
    <w:rsid w:val="00EB3B1E"/>
    <w:rsid w:val="00EB7325"/>
    <w:rsid w:val="00EC1E78"/>
    <w:rsid w:val="00EC4425"/>
    <w:rsid w:val="00EC4EAC"/>
    <w:rsid w:val="00EC6826"/>
    <w:rsid w:val="00EC69C9"/>
    <w:rsid w:val="00ED17E3"/>
    <w:rsid w:val="00ED182D"/>
    <w:rsid w:val="00ED3A32"/>
    <w:rsid w:val="00EE1398"/>
    <w:rsid w:val="00EE14DB"/>
    <w:rsid w:val="00EE1935"/>
    <w:rsid w:val="00EE4993"/>
    <w:rsid w:val="00EF23F9"/>
    <w:rsid w:val="00EF3896"/>
    <w:rsid w:val="00EF5F95"/>
    <w:rsid w:val="00EF6FB2"/>
    <w:rsid w:val="00F04FE5"/>
    <w:rsid w:val="00F10E04"/>
    <w:rsid w:val="00F11992"/>
    <w:rsid w:val="00F15412"/>
    <w:rsid w:val="00F22730"/>
    <w:rsid w:val="00F23AC2"/>
    <w:rsid w:val="00F24B0E"/>
    <w:rsid w:val="00F254CF"/>
    <w:rsid w:val="00F30016"/>
    <w:rsid w:val="00F3298C"/>
    <w:rsid w:val="00F355AF"/>
    <w:rsid w:val="00F35837"/>
    <w:rsid w:val="00F37E9C"/>
    <w:rsid w:val="00F45B0F"/>
    <w:rsid w:val="00F45FE3"/>
    <w:rsid w:val="00F500DA"/>
    <w:rsid w:val="00F50D8F"/>
    <w:rsid w:val="00F51C3A"/>
    <w:rsid w:val="00F55D0D"/>
    <w:rsid w:val="00F579A3"/>
    <w:rsid w:val="00F60874"/>
    <w:rsid w:val="00F64BAB"/>
    <w:rsid w:val="00F654E1"/>
    <w:rsid w:val="00F657C8"/>
    <w:rsid w:val="00F65E97"/>
    <w:rsid w:val="00F67DBE"/>
    <w:rsid w:val="00F704F5"/>
    <w:rsid w:val="00F73EF1"/>
    <w:rsid w:val="00F76965"/>
    <w:rsid w:val="00F76B88"/>
    <w:rsid w:val="00F8106C"/>
    <w:rsid w:val="00F81EE2"/>
    <w:rsid w:val="00F9434D"/>
    <w:rsid w:val="00F9570D"/>
    <w:rsid w:val="00FA24D2"/>
    <w:rsid w:val="00FA4751"/>
    <w:rsid w:val="00FA6428"/>
    <w:rsid w:val="00FA668E"/>
    <w:rsid w:val="00FB066D"/>
    <w:rsid w:val="00FB1702"/>
    <w:rsid w:val="00FB202C"/>
    <w:rsid w:val="00FB3178"/>
    <w:rsid w:val="00FB55A3"/>
    <w:rsid w:val="00FB6952"/>
    <w:rsid w:val="00FB716C"/>
    <w:rsid w:val="00FB75D8"/>
    <w:rsid w:val="00FC59C5"/>
    <w:rsid w:val="00FD3D2C"/>
    <w:rsid w:val="00FD4A03"/>
    <w:rsid w:val="00FD7A06"/>
    <w:rsid w:val="00FE77A5"/>
    <w:rsid w:val="00FF1C2B"/>
    <w:rsid w:val="00FF3DD6"/>
    <w:rsid w:val="00FF549C"/>
    <w:rsid w:val="00FF5C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docId w15:val="{B280F602-7A8B-4E14-B2FA-7AD8DF01EC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9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iPriority="0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3A38C9"/>
    <w:rPr>
      <w:sz w:val="24"/>
      <w:szCs w:val="24"/>
    </w:rPr>
  </w:style>
  <w:style w:type="paragraph" w:styleId="10">
    <w:name w:val="heading 1"/>
    <w:basedOn w:val="a1"/>
    <w:link w:val="11"/>
    <w:uiPriority w:val="9"/>
    <w:qFormat/>
    <w:locked/>
    <w:rsid w:val="00AC068F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table" w:styleId="a5">
    <w:name w:val="Table Grid"/>
    <w:basedOn w:val="a3"/>
    <w:uiPriority w:val="39"/>
    <w:rsid w:val="003A38C9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0">
    <w:name w:val="список с точками"/>
    <w:basedOn w:val="a1"/>
    <w:uiPriority w:val="99"/>
    <w:rsid w:val="003A38C9"/>
    <w:pPr>
      <w:numPr>
        <w:numId w:val="1"/>
      </w:numPr>
      <w:spacing w:line="312" w:lineRule="auto"/>
      <w:jc w:val="both"/>
    </w:pPr>
  </w:style>
  <w:style w:type="paragraph" w:customStyle="1" w:styleId="a6">
    <w:name w:val="Для таблиц"/>
    <w:basedOn w:val="a1"/>
    <w:rsid w:val="003A38C9"/>
  </w:style>
  <w:style w:type="paragraph" w:styleId="a7">
    <w:name w:val="header"/>
    <w:basedOn w:val="a1"/>
    <w:link w:val="a8"/>
    <w:uiPriority w:val="99"/>
    <w:rsid w:val="001D000A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2"/>
    <w:link w:val="a7"/>
    <w:uiPriority w:val="99"/>
    <w:locked/>
    <w:rsid w:val="001D000A"/>
    <w:rPr>
      <w:sz w:val="24"/>
      <w:lang w:val="ru-RU" w:eastAsia="ru-RU"/>
    </w:rPr>
  </w:style>
  <w:style w:type="character" w:styleId="a9">
    <w:name w:val="page number"/>
    <w:basedOn w:val="a2"/>
    <w:uiPriority w:val="99"/>
    <w:rsid w:val="001D000A"/>
    <w:rPr>
      <w:rFonts w:cs="Times New Roman"/>
    </w:rPr>
  </w:style>
  <w:style w:type="paragraph" w:styleId="aa">
    <w:name w:val="footer"/>
    <w:basedOn w:val="a1"/>
    <w:link w:val="ab"/>
    <w:uiPriority w:val="99"/>
    <w:rsid w:val="001D000A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2"/>
    <w:link w:val="aa"/>
    <w:uiPriority w:val="99"/>
    <w:semiHidden/>
    <w:locked/>
    <w:rsid w:val="00D75076"/>
    <w:rPr>
      <w:sz w:val="24"/>
    </w:rPr>
  </w:style>
  <w:style w:type="paragraph" w:styleId="30">
    <w:name w:val="Body Text Indent 3"/>
    <w:basedOn w:val="a1"/>
    <w:link w:val="31"/>
    <w:uiPriority w:val="99"/>
    <w:rsid w:val="00375D0C"/>
    <w:pPr>
      <w:spacing w:line="340" w:lineRule="exact"/>
      <w:ind w:left="284" w:hanging="284"/>
      <w:jc w:val="both"/>
    </w:pPr>
    <w:rPr>
      <w:szCs w:val="20"/>
    </w:rPr>
  </w:style>
  <w:style w:type="character" w:customStyle="1" w:styleId="31">
    <w:name w:val="Основной текст с отступом 3 Знак"/>
    <w:basedOn w:val="a2"/>
    <w:link w:val="30"/>
    <w:uiPriority w:val="99"/>
    <w:locked/>
    <w:rsid w:val="00375D0C"/>
    <w:rPr>
      <w:sz w:val="20"/>
    </w:rPr>
  </w:style>
  <w:style w:type="paragraph" w:styleId="ac">
    <w:name w:val="annotation text"/>
    <w:basedOn w:val="a1"/>
    <w:link w:val="ad"/>
    <w:uiPriority w:val="99"/>
    <w:rsid w:val="00375D0C"/>
    <w:pPr>
      <w:spacing w:line="312" w:lineRule="auto"/>
      <w:ind w:firstLine="709"/>
      <w:jc w:val="both"/>
    </w:pPr>
    <w:rPr>
      <w:sz w:val="20"/>
      <w:szCs w:val="20"/>
    </w:rPr>
  </w:style>
  <w:style w:type="character" w:customStyle="1" w:styleId="ad">
    <w:name w:val="Текст примечания Знак"/>
    <w:basedOn w:val="a2"/>
    <w:link w:val="ac"/>
    <w:uiPriority w:val="99"/>
    <w:locked/>
    <w:rsid w:val="00375D0C"/>
    <w:rPr>
      <w:sz w:val="20"/>
    </w:rPr>
  </w:style>
  <w:style w:type="paragraph" w:styleId="ae">
    <w:name w:val="List Paragraph"/>
    <w:basedOn w:val="a1"/>
    <w:uiPriority w:val="34"/>
    <w:qFormat/>
    <w:rsid w:val="00741DFE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af">
    <w:name w:val="Normal (Web)"/>
    <w:basedOn w:val="a1"/>
    <w:link w:val="af0"/>
    <w:uiPriority w:val="99"/>
    <w:rsid w:val="007A6C23"/>
    <w:pPr>
      <w:spacing w:before="33" w:after="33"/>
    </w:pPr>
    <w:rPr>
      <w:rFonts w:ascii="Arial" w:hAnsi="Arial"/>
      <w:color w:val="332E2D"/>
      <w:spacing w:val="2"/>
    </w:rPr>
  </w:style>
  <w:style w:type="character" w:customStyle="1" w:styleId="af0">
    <w:name w:val="Обычный (веб) Знак"/>
    <w:link w:val="af"/>
    <w:uiPriority w:val="99"/>
    <w:locked/>
    <w:rsid w:val="007A6C23"/>
    <w:rPr>
      <w:rFonts w:ascii="Arial" w:hAnsi="Arial"/>
      <w:color w:val="332E2D"/>
      <w:spacing w:val="2"/>
      <w:sz w:val="24"/>
    </w:rPr>
  </w:style>
  <w:style w:type="paragraph" w:styleId="af1">
    <w:name w:val="Balloon Text"/>
    <w:basedOn w:val="a1"/>
    <w:link w:val="af2"/>
    <w:uiPriority w:val="99"/>
    <w:semiHidden/>
    <w:rsid w:val="002C1B9B"/>
    <w:rPr>
      <w:rFonts w:ascii="Tahoma" w:hAnsi="Tahoma"/>
      <w:sz w:val="16"/>
      <w:szCs w:val="16"/>
    </w:rPr>
  </w:style>
  <w:style w:type="character" w:customStyle="1" w:styleId="af2">
    <w:name w:val="Текст выноски Знак"/>
    <w:basedOn w:val="a2"/>
    <w:link w:val="af1"/>
    <w:uiPriority w:val="99"/>
    <w:semiHidden/>
    <w:locked/>
    <w:rsid w:val="002C1B9B"/>
    <w:rPr>
      <w:rFonts w:ascii="Tahoma" w:hAnsi="Tahoma"/>
      <w:sz w:val="16"/>
    </w:rPr>
  </w:style>
  <w:style w:type="paragraph" w:customStyle="1" w:styleId="western">
    <w:name w:val="western"/>
    <w:basedOn w:val="a1"/>
    <w:uiPriority w:val="99"/>
    <w:rsid w:val="00BF3114"/>
    <w:pPr>
      <w:shd w:val="clear" w:color="auto" w:fill="FFFFFF"/>
      <w:spacing w:before="100" w:beforeAutospacing="1" w:line="360" w:lineRule="auto"/>
    </w:pPr>
    <w:rPr>
      <w:color w:val="000000"/>
      <w:sz w:val="28"/>
      <w:szCs w:val="28"/>
    </w:rPr>
  </w:style>
  <w:style w:type="character" w:styleId="af3">
    <w:name w:val="Hyperlink"/>
    <w:basedOn w:val="a2"/>
    <w:uiPriority w:val="99"/>
    <w:rsid w:val="005C5D06"/>
    <w:rPr>
      <w:rFonts w:cs="Times New Roman"/>
      <w:color w:val="0000FF"/>
      <w:u w:val="single"/>
    </w:rPr>
  </w:style>
  <w:style w:type="character" w:styleId="af4">
    <w:name w:val="FollowedHyperlink"/>
    <w:basedOn w:val="a2"/>
    <w:uiPriority w:val="99"/>
    <w:rsid w:val="006E7CAF"/>
    <w:rPr>
      <w:rFonts w:cs="Times New Roman"/>
      <w:color w:val="800080"/>
      <w:u w:val="single"/>
    </w:rPr>
  </w:style>
  <w:style w:type="paragraph" w:styleId="af5">
    <w:name w:val="Body Text"/>
    <w:basedOn w:val="a1"/>
    <w:link w:val="af6"/>
    <w:uiPriority w:val="99"/>
    <w:semiHidden/>
    <w:rsid w:val="00155342"/>
    <w:pPr>
      <w:spacing w:after="120"/>
    </w:pPr>
  </w:style>
  <w:style w:type="character" w:customStyle="1" w:styleId="af6">
    <w:name w:val="Основной текст Знак"/>
    <w:basedOn w:val="a2"/>
    <w:link w:val="af5"/>
    <w:uiPriority w:val="99"/>
    <w:semiHidden/>
    <w:locked/>
    <w:rsid w:val="00155342"/>
    <w:rPr>
      <w:rFonts w:cs="Times New Roman"/>
      <w:sz w:val="24"/>
      <w:szCs w:val="24"/>
    </w:rPr>
  </w:style>
  <w:style w:type="paragraph" w:styleId="af7">
    <w:name w:val="footnote text"/>
    <w:basedOn w:val="a1"/>
    <w:link w:val="af8"/>
    <w:uiPriority w:val="99"/>
    <w:semiHidden/>
    <w:rsid w:val="00934D82"/>
    <w:rPr>
      <w:sz w:val="20"/>
      <w:szCs w:val="20"/>
    </w:rPr>
  </w:style>
  <w:style w:type="character" w:customStyle="1" w:styleId="af8">
    <w:name w:val="Текст сноски Знак"/>
    <w:basedOn w:val="a2"/>
    <w:link w:val="af7"/>
    <w:uiPriority w:val="99"/>
    <w:semiHidden/>
    <w:locked/>
    <w:rsid w:val="00934D82"/>
    <w:rPr>
      <w:rFonts w:cs="Times New Roman"/>
    </w:rPr>
  </w:style>
  <w:style w:type="character" w:styleId="af9">
    <w:name w:val="footnote reference"/>
    <w:basedOn w:val="a2"/>
    <w:uiPriority w:val="99"/>
    <w:semiHidden/>
    <w:rsid w:val="00934D82"/>
    <w:rPr>
      <w:rFonts w:cs="Times New Roman"/>
      <w:vertAlign w:val="superscript"/>
    </w:rPr>
  </w:style>
  <w:style w:type="character" w:customStyle="1" w:styleId="apple-converted-space">
    <w:name w:val="apple-converted-space"/>
    <w:basedOn w:val="a2"/>
    <w:uiPriority w:val="99"/>
    <w:rsid w:val="00687425"/>
    <w:rPr>
      <w:rFonts w:cs="Times New Roman"/>
    </w:rPr>
  </w:style>
  <w:style w:type="paragraph" w:customStyle="1" w:styleId="Default">
    <w:name w:val="Default"/>
    <w:uiPriority w:val="99"/>
    <w:rsid w:val="00E915F9"/>
    <w:pPr>
      <w:autoSpaceDE w:val="0"/>
      <w:autoSpaceDN w:val="0"/>
      <w:adjustRightInd w:val="0"/>
    </w:pPr>
    <w:rPr>
      <w:color w:val="000000"/>
      <w:sz w:val="24"/>
      <w:szCs w:val="24"/>
    </w:rPr>
  </w:style>
  <w:style w:type="numbering" w:customStyle="1" w:styleId="1">
    <w:name w:val="Список1"/>
    <w:rsid w:val="00F10FD4"/>
    <w:pPr>
      <w:numPr>
        <w:numId w:val="2"/>
      </w:numPr>
    </w:pPr>
  </w:style>
  <w:style w:type="paragraph" w:styleId="2">
    <w:name w:val="Body Text 2"/>
    <w:basedOn w:val="a1"/>
    <w:link w:val="20"/>
    <w:rsid w:val="0011556B"/>
    <w:pPr>
      <w:spacing w:after="120" w:line="480" w:lineRule="auto"/>
    </w:pPr>
    <w:rPr>
      <w:lang w:val="x-none" w:eastAsia="x-none"/>
    </w:rPr>
  </w:style>
  <w:style w:type="character" w:customStyle="1" w:styleId="20">
    <w:name w:val="Основной текст 2 Знак"/>
    <w:basedOn w:val="a2"/>
    <w:link w:val="2"/>
    <w:rsid w:val="0011556B"/>
    <w:rPr>
      <w:sz w:val="24"/>
      <w:szCs w:val="24"/>
      <w:lang w:val="x-none" w:eastAsia="x-none"/>
    </w:rPr>
  </w:style>
  <w:style w:type="character" w:styleId="afa">
    <w:name w:val="Emphasis"/>
    <w:qFormat/>
    <w:locked/>
    <w:rsid w:val="0011556B"/>
    <w:rPr>
      <w:i/>
      <w:iCs/>
    </w:rPr>
  </w:style>
  <w:style w:type="paragraph" w:customStyle="1" w:styleId="a">
    <w:name w:val="СписокМ"/>
    <w:basedOn w:val="a1"/>
    <w:rsid w:val="005C01EF"/>
    <w:pPr>
      <w:numPr>
        <w:numId w:val="6"/>
      </w:numPr>
      <w:spacing w:line="288" w:lineRule="auto"/>
      <w:jc w:val="both"/>
    </w:pPr>
    <w:rPr>
      <w:sz w:val="28"/>
    </w:rPr>
  </w:style>
  <w:style w:type="character" w:customStyle="1" w:styleId="11">
    <w:name w:val="Заголовок 1 Знак"/>
    <w:basedOn w:val="a2"/>
    <w:link w:val="10"/>
    <w:uiPriority w:val="9"/>
    <w:rsid w:val="00AC068F"/>
    <w:rPr>
      <w:b/>
      <w:bCs/>
      <w:kern w:val="36"/>
      <w:sz w:val="48"/>
      <w:szCs w:val="48"/>
    </w:rPr>
  </w:style>
  <w:style w:type="paragraph" w:styleId="3">
    <w:name w:val="List Number 3"/>
    <w:basedOn w:val="a1"/>
    <w:rsid w:val="008166FC"/>
    <w:pPr>
      <w:numPr>
        <w:numId w:val="24"/>
      </w:numPr>
    </w:pPr>
  </w:style>
  <w:style w:type="paragraph" w:customStyle="1" w:styleId="12">
    <w:name w:val="Знак1"/>
    <w:basedOn w:val="a1"/>
    <w:rsid w:val="00826F70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table" w:customStyle="1" w:styleId="13">
    <w:name w:val="Сетка таблицы1"/>
    <w:basedOn w:val="a3"/>
    <w:next w:val="a5"/>
    <w:rsid w:val="001955FE"/>
    <w:pPr>
      <w:jc w:val="both"/>
    </w:pPr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xt">
    <w:name w:val="txt"/>
    <w:basedOn w:val="a1"/>
    <w:rsid w:val="00164607"/>
    <w:pPr>
      <w:spacing w:before="100" w:beforeAutospacing="1" w:after="100" w:afterAutospacing="1"/>
    </w:pPr>
  </w:style>
  <w:style w:type="character" w:customStyle="1" w:styleId="ListLabel13">
    <w:name w:val="ListLabel 13"/>
    <w:rsid w:val="00415BA8"/>
    <w:rPr>
      <w:rFonts w:cs="Courier New"/>
    </w:rPr>
  </w:style>
  <w:style w:type="paragraph" w:customStyle="1" w:styleId="afb">
    <w:name w:val="Содержимое таблицы"/>
    <w:basedOn w:val="a1"/>
    <w:rsid w:val="00415BA8"/>
    <w:pPr>
      <w:suppressLineNumbers/>
      <w:tabs>
        <w:tab w:val="left" w:pos="788"/>
      </w:tabs>
      <w:suppressAutoHyphens/>
      <w:spacing w:line="252" w:lineRule="auto"/>
      <w:ind w:left="40" w:firstLine="480"/>
      <w:jc w:val="both"/>
    </w:pPr>
    <w:rPr>
      <w:rFonts w:ascii="Liberation Serif" w:hAnsi="Liberation Serif" w:cs="FreeSans"/>
      <w:kern w:val="1"/>
      <w:sz w:val="18"/>
      <w:szCs w:val="18"/>
      <w:lang w:eastAsia="zh-CN"/>
    </w:rPr>
  </w:style>
  <w:style w:type="paragraph" w:customStyle="1" w:styleId="WW-">
    <w:name w:val="WW-Базовый"/>
    <w:rsid w:val="006F4121"/>
    <w:pPr>
      <w:widowControl w:val="0"/>
      <w:suppressAutoHyphens/>
      <w:spacing w:line="252" w:lineRule="auto"/>
      <w:ind w:left="40" w:firstLine="480"/>
      <w:jc w:val="both"/>
    </w:pPr>
    <w:rPr>
      <w:kern w:val="1"/>
      <w:sz w:val="18"/>
      <w:szCs w:val="18"/>
      <w:lang w:eastAsia="zh-CN"/>
    </w:rPr>
  </w:style>
  <w:style w:type="paragraph" w:customStyle="1" w:styleId="14">
    <w:name w:val="Текст1"/>
    <w:basedOn w:val="a1"/>
    <w:rsid w:val="00DC45DE"/>
    <w:pPr>
      <w:tabs>
        <w:tab w:val="left" w:pos="788"/>
      </w:tabs>
      <w:spacing w:line="252" w:lineRule="auto"/>
      <w:ind w:left="40" w:firstLine="480"/>
      <w:jc w:val="both"/>
    </w:pPr>
    <w:rPr>
      <w:rFonts w:ascii="Courier New" w:hAnsi="Courier New" w:cs="Courier New"/>
      <w:kern w:val="1"/>
      <w:sz w:val="20"/>
      <w:szCs w:val="20"/>
    </w:rPr>
  </w:style>
  <w:style w:type="paragraph" w:customStyle="1" w:styleId="15">
    <w:name w:val="Абзац списка1"/>
    <w:basedOn w:val="a1"/>
    <w:rsid w:val="003D0CCF"/>
    <w:pPr>
      <w:widowControl w:val="0"/>
      <w:tabs>
        <w:tab w:val="left" w:pos="788"/>
      </w:tabs>
      <w:suppressAutoHyphens/>
      <w:spacing w:line="252" w:lineRule="auto"/>
      <w:ind w:left="720"/>
      <w:contextualSpacing/>
      <w:jc w:val="both"/>
    </w:pPr>
    <w:rPr>
      <w:rFonts w:cs="Mangal"/>
      <w:kern w:val="1"/>
      <w:sz w:val="18"/>
      <w:szCs w:val="2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077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477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27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794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8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294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38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47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93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15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0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8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97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0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0377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07/relationships/hdphoto" Target="media/hdphoto3.wdp"/><Relationship Id="rId18" Type="http://schemas.openxmlformats.org/officeDocument/2006/relationships/image" Target="media/image6.wmf"/><Relationship Id="rId26" Type="http://schemas.openxmlformats.org/officeDocument/2006/relationships/hyperlink" Target="https://urait.ru/bcode/492781" TargetMode="External"/><Relationship Id="rId39" Type="http://schemas.openxmlformats.org/officeDocument/2006/relationships/header" Target="header1.xml"/><Relationship Id="rId21" Type="http://schemas.openxmlformats.org/officeDocument/2006/relationships/oleObject" Target="embeddings/oleObject4.bin"/><Relationship Id="rId34" Type="http://schemas.openxmlformats.org/officeDocument/2006/relationships/hyperlink" Target="http://www.biblioclub.ru/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yperlink" Target="https://urait.ru/bcode/491955" TargetMode="Externa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07/relationships/hdphoto" Target="media/hdphoto2.wdp"/><Relationship Id="rId24" Type="http://schemas.openxmlformats.org/officeDocument/2006/relationships/image" Target="media/image9.wmf"/><Relationship Id="rId32" Type="http://schemas.openxmlformats.org/officeDocument/2006/relationships/hyperlink" Target="https://biblioclub.ru" TargetMode="External"/><Relationship Id="rId37" Type="http://schemas.openxmlformats.org/officeDocument/2006/relationships/hyperlink" Target="http://www.knigafund.ru/" TargetMode="Externa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hyperlink" Target="https://urait.ru/bcode/489074" TargetMode="External"/><Relationship Id="rId36" Type="http://schemas.openxmlformats.org/officeDocument/2006/relationships/hyperlink" Target="https://cyberleninka.ru/" TargetMode="Externa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hyperlink" Target="https://urait.ru/bcode/488217" TargetMode="Externa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yperlink" Target="https://urait.ru/bcode/495094" TargetMode="External"/><Relationship Id="rId30" Type="http://schemas.openxmlformats.org/officeDocument/2006/relationships/hyperlink" Target="https://biblioclub.ru" TargetMode="External"/><Relationship Id="rId35" Type="http://schemas.openxmlformats.org/officeDocument/2006/relationships/hyperlink" Target="https://elibrary.ru/" TargetMode="Externa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hyperlink" Target="https://biblioclub.ru" TargetMode="External"/><Relationship Id="rId38" Type="http://schemas.openxmlformats.org/officeDocument/2006/relationships/hyperlink" Target="http://www.rsl.ru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10E6C6-3C2F-4BCC-B2B2-55C36CD68C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5548</Words>
  <Characters>31628</Characters>
  <Application>Microsoft Office Word</Application>
  <DocSecurity>0</DocSecurity>
  <Lines>263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ТВЕРЖДАЮ</vt:lpstr>
    </vt:vector>
  </TitlesOfParts>
  <Company>Tycoon</Company>
  <LinksUpToDate>false</LinksUpToDate>
  <CharactersWithSpaces>37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ТВЕРЖДАЮ</dc:title>
  <dc:creator>novikovang</dc:creator>
  <cp:lastModifiedBy>Алена Олеговна Москалева</cp:lastModifiedBy>
  <cp:revision>11</cp:revision>
  <cp:lastPrinted>2019-01-11T11:26:00Z</cp:lastPrinted>
  <dcterms:created xsi:type="dcterms:W3CDTF">2020-11-23T04:28:00Z</dcterms:created>
  <dcterms:modified xsi:type="dcterms:W3CDTF">2023-05-11T07:52:00Z</dcterms:modified>
</cp:coreProperties>
</file>